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1DCC2F" w14:textId="0CAC66EE" w:rsidR="00143C13" w:rsidRDefault="000709B6" w:rsidP="00143C13">
      <w:pPr>
        <w:pStyle w:val="Psectionheading"/>
      </w:pPr>
      <w:r>
        <w:t>Multiple-</w:t>
      </w:r>
      <w:r w:rsidR="00143C13" w:rsidRPr="00FB3505">
        <w:t>choice section</w:t>
      </w:r>
      <w:bookmarkStart w:id="0" w:name="_GoBack"/>
      <w:bookmarkEnd w:id="0"/>
    </w:p>
    <w:p w14:paraId="6CB58B90" w14:textId="77777777" w:rsidR="00143C13" w:rsidRDefault="00143C13" w:rsidP="000709B6">
      <w:pPr>
        <w:pStyle w:val="Pquestionheadingmc1stafterhead"/>
      </w:pPr>
      <w:r w:rsidRPr="00FB3505">
        <w:t xml:space="preserve">Question 1 </w:t>
      </w:r>
      <w:r>
        <w:tab/>
        <w:t>[4</w:t>
      </w:r>
      <w:r w:rsidRPr="00FB3505">
        <w:t>.1</w:t>
      </w:r>
      <w:r>
        <w:t>]</w:t>
      </w:r>
    </w:p>
    <w:p w14:paraId="0BB807FB" w14:textId="1A1EED77" w:rsidR="00143C13" w:rsidRDefault="00143C13" w:rsidP="00143C13">
      <w:pPr>
        <w:pStyle w:val="Pquestiontextmainstem"/>
      </w:pPr>
      <w:r w:rsidRPr="00A90D51">
        <w:t>The missing number in the equation</w:t>
      </w:r>
      <w:r w:rsidR="009E5A2C">
        <w:t xml:space="preserve"> </w:t>
      </w:r>
      <w:r w:rsidRPr="00A90D51">
        <w:t>0.3</w:t>
      </w:r>
      <w:r w:rsidR="00A461D3">
        <w:t>4</w:t>
      </w:r>
      <w:r w:rsidR="009E3173">
        <w:t xml:space="preserve"> </w:t>
      </w:r>
      <w:r w:rsidRPr="00A90D51">
        <w:t>=</w:t>
      </w:r>
      <w:r w:rsidRPr="00A90D51">
        <w:rPr>
          <w:position w:val="-24"/>
        </w:rPr>
        <w:object w:dxaOrig="440" w:dyaOrig="620" w14:anchorId="3F931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29.9pt" o:ole="">
            <v:imagedata r:id="rId9" o:title=""/>
          </v:shape>
          <o:OLEObject Type="Embed" ProgID="Equation.3" ShapeID="_x0000_i1025" DrawAspect="Content" ObjectID="_1540646923" r:id="rId10"/>
        </w:object>
      </w:r>
      <w:r w:rsidR="000709B6">
        <w:t xml:space="preserve"> is:</w:t>
      </w:r>
    </w:p>
    <w:p w14:paraId="2E16D49E" w14:textId="7C960D86" w:rsidR="00143C13" w:rsidRDefault="00143C13" w:rsidP="00143C13">
      <w:pPr>
        <w:pStyle w:val="Pquestiontextmcqoptions"/>
      </w:pPr>
      <w:r w:rsidRPr="00516EF6">
        <w:rPr>
          <w:rStyle w:val="Cquestionpartlabelbold"/>
        </w:rPr>
        <w:t>A</w:t>
      </w:r>
      <w:r>
        <w:tab/>
      </w:r>
      <w:r w:rsidR="00A461D3">
        <w:t>3.4</w:t>
      </w:r>
      <w:r>
        <w:tab/>
      </w:r>
      <w:r>
        <w:tab/>
      </w:r>
      <w:r>
        <w:tab/>
      </w:r>
      <w:r>
        <w:tab/>
      </w:r>
      <w:r>
        <w:tab/>
      </w:r>
      <w:r w:rsidRPr="00516EF6">
        <w:rPr>
          <w:rStyle w:val="Cquestionpartlabelbold"/>
        </w:rPr>
        <w:t>B</w:t>
      </w:r>
      <w:r>
        <w:tab/>
      </w:r>
      <w:r w:rsidR="00A461D3">
        <w:t>4</w:t>
      </w:r>
      <w:r w:rsidRPr="00260853">
        <w:tab/>
      </w:r>
      <w:r>
        <w:tab/>
      </w:r>
      <w:r>
        <w:tab/>
      </w:r>
      <w:r>
        <w:tab/>
      </w:r>
      <w:r>
        <w:tab/>
      </w:r>
      <w:r w:rsidRPr="00516EF6">
        <w:rPr>
          <w:rStyle w:val="Cquestionpartlabelbold"/>
        </w:rPr>
        <w:t>C</w:t>
      </w:r>
      <w:r>
        <w:rPr>
          <w:rStyle w:val="Cquestionpartlabelbold"/>
        </w:rPr>
        <w:tab/>
      </w:r>
      <w:r w:rsidR="00A461D3">
        <w:t>34</w:t>
      </w:r>
      <w:r w:rsidRPr="00260853">
        <w:tab/>
      </w:r>
      <w:r>
        <w:tab/>
      </w:r>
      <w:r>
        <w:tab/>
      </w:r>
      <w:r>
        <w:tab/>
      </w:r>
      <w:r>
        <w:tab/>
      </w:r>
      <w:r>
        <w:tab/>
      </w:r>
      <w:r w:rsidRPr="00516EF6">
        <w:rPr>
          <w:rStyle w:val="Cquestionpartlabelbold"/>
        </w:rPr>
        <w:t>D</w:t>
      </w:r>
      <w:r>
        <w:tab/>
      </w:r>
      <w:r w:rsidRPr="00A90D51">
        <w:t>3</w:t>
      </w:r>
    </w:p>
    <w:p w14:paraId="3CE78039" w14:textId="77777777" w:rsidR="00143C13" w:rsidRDefault="00143C13" w:rsidP="00143C13">
      <w:pPr>
        <w:pStyle w:val="Pquestionheadingmc"/>
      </w:pPr>
      <w:r>
        <w:t>Question 2</w:t>
      </w:r>
      <w:r>
        <w:tab/>
        <w:t>[4</w:t>
      </w:r>
      <w:r w:rsidRPr="00FB3505">
        <w:t>.</w:t>
      </w:r>
      <w:r>
        <w:t>1]</w:t>
      </w:r>
    </w:p>
    <w:p w14:paraId="2F88B33E" w14:textId="77777777" w:rsidR="000709B6" w:rsidRDefault="000709B6" w:rsidP="00143C13">
      <w:pPr>
        <w:pStyle w:val="Pquestiontextmainstem"/>
      </w:pPr>
    </w:p>
    <w:p w14:paraId="5A811AD7" w14:textId="2A51102A" w:rsidR="00143C13" w:rsidRDefault="000709B6" w:rsidP="00143C13">
      <w:pPr>
        <w:pStyle w:val="Pquestiontextmainstem"/>
      </w:pPr>
      <w:r>
        <w:tab/>
      </w:r>
      <w:r w:rsidR="00B90055">
        <w:rPr>
          <w:noProof/>
        </w:rPr>
        <w:drawing>
          <wp:inline distT="0" distB="0" distL="0" distR="0" wp14:anchorId="5C438493" wp14:editId="20C37934">
            <wp:extent cx="3504028" cy="320138"/>
            <wp:effectExtent l="0" t="0" r="1270" b="10160"/>
            <wp:docPr id="1" name="Picture 1" descr="Macintosh HD:Users:lizwaud:Desktop:PM7_eBook:Batch 1 commenced:Artwork_CORRECTED_041016_Use this:Ch4:PM2e_07_EB_04_SBT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lizwaud:Desktop:PM7_eBook:Batch 1 commenced:Artwork_CORRECTED_041016_Use this:Ch4:PM2e_07_EB_04_SBT_0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04028" cy="320138"/>
                    </a:xfrm>
                    <a:prstGeom prst="rect">
                      <a:avLst/>
                    </a:prstGeom>
                    <a:noFill/>
                    <a:ln>
                      <a:noFill/>
                    </a:ln>
                  </pic:spPr>
                </pic:pic>
              </a:graphicData>
            </a:graphic>
          </wp:inline>
        </w:drawing>
      </w:r>
    </w:p>
    <w:p w14:paraId="25EF8DFD" w14:textId="77777777" w:rsidR="00143C13" w:rsidRPr="00A90D51" w:rsidRDefault="00143C13" w:rsidP="00143C13">
      <w:pPr>
        <w:pStyle w:val="Pquestiontextmainstem"/>
      </w:pPr>
      <w:r w:rsidRPr="00A90D51">
        <w:t xml:space="preserve">The </w:t>
      </w:r>
      <w:r w:rsidR="009E5A2C" w:rsidRPr="00A90D51">
        <w:t>arrow points</w:t>
      </w:r>
      <w:r w:rsidRPr="00A90D51">
        <w:t xml:space="preserve"> to the number:</w:t>
      </w:r>
    </w:p>
    <w:p w14:paraId="7226DB41" w14:textId="2391B828" w:rsidR="00143C13" w:rsidRDefault="00143C13" w:rsidP="00143C13">
      <w:pPr>
        <w:pStyle w:val="Pquestiontextmcqoptions"/>
      </w:pPr>
      <w:r w:rsidRPr="00516EF6">
        <w:rPr>
          <w:rStyle w:val="Cquestionpartlabelbold"/>
        </w:rPr>
        <w:t>A</w:t>
      </w:r>
      <w:r>
        <w:tab/>
      </w:r>
      <w:r w:rsidR="00A461D3">
        <w:t>0.6</w:t>
      </w:r>
      <w:r w:rsidRPr="00260853">
        <w:tab/>
      </w:r>
      <w:r>
        <w:tab/>
      </w:r>
      <w:r>
        <w:tab/>
      </w:r>
      <w:r>
        <w:tab/>
      </w:r>
      <w:r>
        <w:tab/>
      </w:r>
      <w:r w:rsidRPr="00516EF6">
        <w:rPr>
          <w:rStyle w:val="Cquestionpartlabelbold"/>
        </w:rPr>
        <w:t>B</w:t>
      </w:r>
      <w:r>
        <w:tab/>
      </w:r>
      <w:r w:rsidR="00A461D3">
        <w:t>1.6</w:t>
      </w:r>
      <w:r w:rsidRPr="00260853">
        <w:tab/>
      </w:r>
      <w:r>
        <w:tab/>
      </w:r>
      <w:r>
        <w:tab/>
      </w:r>
      <w:r>
        <w:tab/>
      </w:r>
      <w:r>
        <w:tab/>
      </w:r>
      <w:r w:rsidRPr="00516EF6">
        <w:rPr>
          <w:rStyle w:val="Cquestionpartlabelbold"/>
        </w:rPr>
        <w:t>C</w:t>
      </w:r>
      <w:r>
        <w:tab/>
      </w:r>
      <w:r w:rsidRPr="00260853">
        <w:t>1.</w:t>
      </w:r>
      <w:r w:rsidR="00A461D3">
        <w:t>16</w:t>
      </w:r>
      <w:r w:rsidRPr="00260853">
        <w:tab/>
      </w:r>
      <w:r>
        <w:tab/>
      </w:r>
      <w:r>
        <w:tab/>
      </w:r>
      <w:r>
        <w:tab/>
      </w:r>
      <w:r w:rsidRPr="00516EF6">
        <w:rPr>
          <w:rStyle w:val="Cquestionpartlabelbold"/>
        </w:rPr>
        <w:t>D</w:t>
      </w:r>
      <w:r>
        <w:tab/>
      </w:r>
      <w:r w:rsidRPr="00A90D51">
        <w:t>1.</w:t>
      </w:r>
      <w:r w:rsidR="00A461D3">
        <w:t>06</w:t>
      </w:r>
    </w:p>
    <w:p w14:paraId="57B63D3B" w14:textId="4A1E1B95" w:rsidR="00143C13" w:rsidRDefault="00143C13" w:rsidP="00143C13">
      <w:pPr>
        <w:pStyle w:val="Pquestionheadingmc"/>
      </w:pPr>
      <w:r>
        <w:t>Question 3</w:t>
      </w:r>
      <w:r>
        <w:tab/>
        <w:t>[4</w:t>
      </w:r>
      <w:r w:rsidRPr="00FB3505">
        <w:t>.</w:t>
      </w:r>
      <w:r w:rsidR="000709B6">
        <w:t>3</w:t>
      </w:r>
      <w:r>
        <w:t>]</w:t>
      </w:r>
    </w:p>
    <w:p w14:paraId="0557DA94" w14:textId="77777777" w:rsidR="00143C13" w:rsidRDefault="00A461D3" w:rsidP="00143C13">
      <w:pPr>
        <w:pStyle w:val="Pquestiontextmainstem"/>
      </w:pPr>
      <w:r w:rsidRPr="004C2B0A">
        <w:rPr>
          <w:position w:val="-24"/>
        </w:rPr>
        <w:object w:dxaOrig="220" w:dyaOrig="620" w14:anchorId="1E8D4216">
          <v:shape id="_x0000_i1026" type="#_x0000_t75" style="width:11.2pt;height:30.85pt" o:ole="" fillcolor="window">
            <v:imagedata r:id="rId12" o:title=""/>
          </v:shape>
          <o:OLEObject Type="Embed" ProgID="Equation.3" ShapeID="_x0000_i1026" DrawAspect="Content" ObjectID="_1540646924" r:id="rId13"/>
        </w:object>
      </w:r>
      <w:r>
        <w:t xml:space="preserve"> when rounded to </w:t>
      </w:r>
      <w:r w:rsidR="00E65002">
        <w:t>2</w:t>
      </w:r>
      <w:r>
        <w:t xml:space="preserve"> </w:t>
      </w:r>
      <w:r w:rsidR="00143C13" w:rsidRPr="00A90D51">
        <w:t>decimal places is:</w:t>
      </w:r>
    </w:p>
    <w:p w14:paraId="16690096" w14:textId="28528E5B" w:rsidR="00143C13" w:rsidRDefault="00143C13" w:rsidP="00143C13">
      <w:pPr>
        <w:pStyle w:val="Pquestiontextmcqoptions"/>
      </w:pPr>
      <w:r w:rsidRPr="00516EF6">
        <w:rPr>
          <w:rStyle w:val="Cquestionpartlabelbold"/>
        </w:rPr>
        <w:t>A</w:t>
      </w:r>
      <w:r>
        <w:tab/>
      </w:r>
      <w:r w:rsidR="00294D02" w:rsidRPr="00A461D3">
        <w:t>0.1</w:t>
      </w:r>
      <w:r w:rsidR="00DF719B" w:rsidRPr="00A461D3">
        <w:t>3</w:t>
      </w:r>
      <w:r w:rsidRPr="00260853">
        <w:tab/>
      </w:r>
      <w:r>
        <w:tab/>
      </w:r>
      <w:r>
        <w:tab/>
      </w:r>
      <w:r w:rsidR="00A461D3">
        <w:tab/>
      </w:r>
      <w:r>
        <w:tab/>
      </w:r>
      <w:r w:rsidRPr="00516EF6">
        <w:rPr>
          <w:rStyle w:val="Cquestionpartlabelbold"/>
        </w:rPr>
        <w:t>B</w:t>
      </w:r>
      <w:r>
        <w:tab/>
      </w:r>
      <w:r w:rsidR="00294D02" w:rsidRPr="00A461D3">
        <w:t>0.18</w:t>
      </w:r>
      <w:r w:rsidRPr="00260853">
        <w:tab/>
      </w:r>
      <w:r>
        <w:tab/>
      </w:r>
      <w:r>
        <w:tab/>
      </w:r>
      <w:r>
        <w:tab/>
      </w:r>
      <w:r>
        <w:tab/>
      </w:r>
      <w:r w:rsidRPr="00516EF6">
        <w:rPr>
          <w:rStyle w:val="Cquestionpartlabelbold"/>
        </w:rPr>
        <w:t>C</w:t>
      </w:r>
      <w:r>
        <w:tab/>
      </w:r>
      <w:r w:rsidR="00294D02" w:rsidRPr="00A461D3">
        <w:t>0.1</w:t>
      </w:r>
      <w:r w:rsidR="00DF719B" w:rsidRPr="00A461D3">
        <w:t>2</w:t>
      </w:r>
      <w:r w:rsidRPr="00260853">
        <w:tab/>
      </w:r>
      <w:r>
        <w:tab/>
      </w:r>
      <w:r>
        <w:tab/>
      </w:r>
      <w:r>
        <w:tab/>
      </w:r>
      <w:r w:rsidRPr="00516EF6">
        <w:rPr>
          <w:rStyle w:val="Cquestionpartlabelbold"/>
        </w:rPr>
        <w:t>D</w:t>
      </w:r>
      <w:r>
        <w:tab/>
      </w:r>
      <w:r w:rsidRPr="00A90D51">
        <w:t>0.</w:t>
      </w:r>
      <w:r w:rsidR="00A461D3">
        <w:t>11</w:t>
      </w:r>
    </w:p>
    <w:p w14:paraId="55484365" w14:textId="77777777" w:rsidR="00143C13" w:rsidRDefault="00143C13" w:rsidP="00143C13">
      <w:pPr>
        <w:pStyle w:val="Pquestionheadingmc"/>
      </w:pPr>
      <w:r>
        <w:t>Question 4</w:t>
      </w:r>
      <w:r>
        <w:tab/>
        <w:t>[4</w:t>
      </w:r>
      <w:r w:rsidRPr="00FB3505">
        <w:t>.</w:t>
      </w:r>
      <w:r>
        <w:t>2]</w:t>
      </w:r>
    </w:p>
    <w:p w14:paraId="504E6FC7" w14:textId="77777777" w:rsidR="00143C13" w:rsidRPr="00A90D51" w:rsidRDefault="00143C13" w:rsidP="00143C13">
      <w:pPr>
        <w:pStyle w:val="Pquestiontextmainstem"/>
      </w:pPr>
      <w:r w:rsidRPr="00A90D51">
        <w:t xml:space="preserve">Which of the following cannot be rounded to </w:t>
      </w:r>
      <w:r w:rsidR="00A461D3">
        <w:t>3.68</w:t>
      </w:r>
      <w:r w:rsidRPr="00A90D51">
        <w:t xml:space="preserve">? </w:t>
      </w:r>
      <w:r w:rsidRPr="00A90D51">
        <w:fldChar w:fldCharType="begin"/>
      </w:r>
      <w:r w:rsidRPr="00A90D51">
        <w:instrText xml:space="preserve"> QUOTE </w:instrText>
      </w:r>
      <w:r>
        <w:rPr>
          <w:noProof/>
        </w:rPr>
        <w:drawing>
          <wp:inline distT="0" distB="0" distL="0" distR="0" wp14:anchorId="2C2D15CB" wp14:editId="58A9D161">
            <wp:extent cx="317500" cy="177800"/>
            <wp:effectExtent l="0" t="0" r="1270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7500" cy="177800"/>
                    </a:xfrm>
                    <a:prstGeom prst="rect">
                      <a:avLst/>
                    </a:prstGeom>
                    <a:noFill/>
                    <a:ln>
                      <a:noFill/>
                    </a:ln>
                  </pic:spPr>
                </pic:pic>
              </a:graphicData>
            </a:graphic>
          </wp:inline>
        </w:drawing>
      </w:r>
      <w:r w:rsidRPr="00A90D51">
        <w:instrText xml:space="preserve"> </w:instrText>
      </w:r>
      <w:r w:rsidRPr="00A90D51">
        <w:fldChar w:fldCharType="end"/>
      </w:r>
    </w:p>
    <w:p w14:paraId="6C230952" w14:textId="77777777" w:rsidR="00143C13" w:rsidRDefault="00143C13" w:rsidP="00143C13">
      <w:pPr>
        <w:pStyle w:val="Pquestiontextmcqoptions"/>
      </w:pPr>
      <w:r w:rsidRPr="00516EF6">
        <w:rPr>
          <w:rStyle w:val="Cquestionpartlabelbold"/>
        </w:rPr>
        <w:t>A</w:t>
      </w:r>
      <w:r>
        <w:rPr>
          <w:rStyle w:val="Cquestionpartlabelbold"/>
        </w:rPr>
        <w:tab/>
      </w:r>
      <w:r w:rsidR="00124E95" w:rsidRPr="00A461D3">
        <w:t>3.684</w:t>
      </w:r>
      <w:r>
        <w:tab/>
      </w:r>
      <w:r>
        <w:tab/>
      </w:r>
      <w:r>
        <w:tab/>
      </w:r>
      <w:r>
        <w:tab/>
      </w:r>
      <w:r w:rsidRPr="00260853">
        <w:tab/>
      </w:r>
      <w:r w:rsidRPr="00516EF6">
        <w:rPr>
          <w:rStyle w:val="Cquestionpartlabelbold"/>
        </w:rPr>
        <w:t>B</w:t>
      </w:r>
      <w:r>
        <w:rPr>
          <w:rStyle w:val="Cquestionpartlabelbold"/>
        </w:rPr>
        <w:tab/>
      </w:r>
      <w:r w:rsidR="00124E95" w:rsidRPr="00A461D3">
        <w:t>3.688</w:t>
      </w:r>
      <w:r>
        <w:tab/>
      </w:r>
      <w:r>
        <w:tab/>
      </w:r>
      <w:r>
        <w:tab/>
      </w:r>
      <w:r>
        <w:tab/>
      </w:r>
      <w:r w:rsidRPr="00A90D51">
        <w:fldChar w:fldCharType="begin"/>
      </w:r>
      <w:r w:rsidRPr="00A90D51">
        <w:instrText xml:space="preserve"> QUOTE </w:instrText>
      </w:r>
      <w:r>
        <w:rPr>
          <w:noProof/>
        </w:rPr>
        <w:drawing>
          <wp:inline distT="0" distB="0" distL="0" distR="0" wp14:anchorId="05D25EC4" wp14:editId="728A4796">
            <wp:extent cx="393700" cy="1778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3700" cy="177800"/>
                    </a:xfrm>
                    <a:prstGeom prst="rect">
                      <a:avLst/>
                    </a:prstGeom>
                    <a:noFill/>
                    <a:ln>
                      <a:noFill/>
                    </a:ln>
                  </pic:spPr>
                </pic:pic>
              </a:graphicData>
            </a:graphic>
          </wp:inline>
        </w:drawing>
      </w:r>
      <w:r w:rsidRPr="00A90D51">
        <w:instrText xml:space="preserve"> </w:instrText>
      </w:r>
      <w:r w:rsidRPr="00A90D51">
        <w:fldChar w:fldCharType="end"/>
      </w:r>
      <w:r w:rsidRPr="00516EF6">
        <w:rPr>
          <w:rStyle w:val="Cquestionpartlabelbold"/>
        </w:rPr>
        <w:t>C</w:t>
      </w:r>
      <w:r>
        <w:rPr>
          <w:rStyle w:val="Cquestionpartlabelbold"/>
        </w:rPr>
        <w:tab/>
      </w:r>
      <w:r w:rsidR="00124E95" w:rsidRPr="00A461D3">
        <w:t>3.679</w:t>
      </w:r>
      <w:r w:rsidRPr="00260853">
        <w:tab/>
      </w:r>
      <w:r>
        <w:tab/>
      </w:r>
      <w:r>
        <w:tab/>
      </w:r>
      <w:r w:rsidRPr="00516EF6">
        <w:rPr>
          <w:rStyle w:val="Cquestionpartlabelbold"/>
        </w:rPr>
        <w:t>D</w:t>
      </w:r>
      <w:r>
        <w:rPr>
          <w:rStyle w:val="Cquestionpartlabelbold"/>
        </w:rPr>
        <w:tab/>
      </w:r>
      <w:r w:rsidR="00124E95" w:rsidRPr="00A461D3">
        <w:t>3.675</w:t>
      </w:r>
    </w:p>
    <w:p w14:paraId="17297B70" w14:textId="77777777" w:rsidR="00143C13" w:rsidRDefault="00620CE9" w:rsidP="00143C13">
      <w:pPr>
        <w:pStyle w:val="Pquestionheadingmc"/>
      </w:pPr>
      <w:r>
        <w:t>Question 5</w:t>
      </w:r>
      <w:r w:rsidR="00143C13">
        <w:tab/>
        <w:t>[4</w:t>
      </w:r>
      <w:r w:rsidR="00143C13" w:rsidRPr="00FB3505">
        <w:t>.</w:t>
      </w:r>
      <w:r w:rsidR="00143C13">
        <w:t>3]</w:t>
      </w:r>
    </w:p>
    <w:p w14:paraId="2D7139DA" w14:textId="77777777" w:rsidR="00143C13" w:rsidRPr="00A90D51" w:rsidRDefault="00A461D3" w:rsidP="00143C13">
      <w:pPr>
        <w:pStyle w:val="Pquestiontextmainstem"/>
      </w:pPr>
      <w:r>
        <w:t>5</w:t>
      </w:r>
      <w:r w:rsidR="00143C13" w:rsidRPr="00260853">
        <w:t>.2</w:t>
      </w:r>
      <w:r>
        <w:t>5</w:t>
      </w:r>
      <w:r w:rsidR="00143C13" w:rsidRPr="00260853">
        <w:t xml:space="preserve"> as a fraction in </w:t>
      </w:r>
      <w:r w:rsidR="00143C13" w:rsidRPr="009E3173">
        <w:t>simplest form is</w:t>
      </w:r>
      <w:r w:rsidR="00143C13" w:rsidRPr="00A90D51">
        <w:t>:</w:t>
      </w:r>
    </w:p>
    <w:p w14:paraId="6BC52294" w14:textId="77777777" w:rsidR="00143C13" w:rsidRDefault="00143C13" w:rsidP="00143C13">
      <w:pPr>
        <w:pStyle w:val="Pquestiontextmcqoptions"/>
      </w:pPr>
      <w:r w:rsidRPr="00516EF6">
        <w:rPr>
          <w:rStyle w:val="Cquestionpartlabelbold"/>
        </w:rPr>
        <w:t>A</w:t>
      </w:r>
      <w:r>
        <w:rPr>
          <w:rStyle w:val="Cquestionpartlabelbold"/>
        </w:rPr>
        <w:tab/>
      </w:r>
      <w:r w:rsidR="00A461D3" w:rsidRPr="004C2B0A">
        <w:rPr>
          <w:position w:val="-22"/>
        </w:rPr>
        <w:object w:dxaOrig="340" w:dyaOrig="580" w14:anchorId="3DE94326">
          <v:shape id="_x0000_i1027" type="#_x0000_t75" style="width:17.75pt;height:29pt" o:ole="" fillcolor="window">
            <v:imagedata r:id="rId16" o:title=""/>
          </v:shape>
          <o:OLEObject Type="Embed" ProgID="Equation.3" ShapeID="_x0000_i1027" DrawAspect="Content" ObjectID="_1540646925" r:id="rId17"/>
        </w:object>
      </w:r>
      <w:r w:rsidRPr="00A90D51">
        <w:fldChar w:fldCharType="begin"/>
      </w:r>
      <w:r w:rsidRPr="00A90D51">
        <w:instrText xml:space="preserve"> QUOTE </w:instrText>
      </w:r>
      <w:r>
        <w:rPr>
          <w:noProof/>
        </w:rPr>
        <w:drawing>
          <wp:inline distT="0" distB="0" distL="0" distR="0" wp14:anchorId="38C1D3CF" wp14:editId="7EE77F37">
            <wp:extent cx="101600" cy="292100"/>
            <wp:effectExtent l="0" t="0" r="0" b="1270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1600" cy="292100"/>
                    </a:xfrm>
                    <a:prstGeom prst="rect">
                      <a:avLst/>
                    </a:prstGeom>
                    <a:noFill/>
                    <a:ln>
                      <a:noFill/>
                    </a:ln>
                  </pic:spPr>
                </pic:pic>
              </a:graphicData>
            </a:graphic>
          </wp:inline>
        </w:drawing>
      </w:r>
      <w:r w:rsidRPr="00A90D51">
        <w:instrText xml:space="preserve"> </w:instrText>
      </w:r>
      <w:r w:rsidRPr="00A90D51">
        <w:fldChar w:fldCharType="end"/>
      </w:r>
      <w:r w:rsidRPr="00260853">
        <w:tab/>
      </w:r>
      <w:r>
        <w:tab/>
      </w:r>
      <w:r>
        <w:tab/>
      </w:r>
      <w:r>
        <w:tab/>
      </w:r>
      <w:r>
        <w:tab/>
      </w:r>
      <w:r w:rsidRPr="00516EF6">
        <w:rPr>
          <w:rStyle w:val="Cquestionpartlabelbold"/>
        </w:rPr>
        <w:t>B</w:t>
      </w:r>
      <w:r>
        <w:rPr>
          <w:rStyle w:val="Cquestionpartlabelbold"/>
        </w:rPr>
        <w:tab/>
      </w:r>
      <w:r w:rsidR="00A461D3" w:rsidRPr="004C2B0A">
        <w:rPr>
          <w:position w:val="-22"/>
        </w:rPr>
        <w:object w:dxaOrig="460" w:dyaOrig="580" w14:anchorId="12086B14">
          <v:shape id="_x0000_i1028" type="#_x0000_t75" style="width:23.4pt;height:29pt" o:ole="" fillcolor="window">
            <v:imagedata r:id="rId19" o:title=""/>
          </v:shape>
          <o:OLEObject Type="Embed" ProgID="Equation.3" ShapeID="_x0000_i1028" DrawAspect="Content" ObjectID="_1540646926" r:id="rId20"/>
        </w:object>
      </w:r>
      <w:r w:rsidRPr="00A90D51">
        <w:fldChar w:fldCharType="begin"/>
      </w:r>
      <w:r w:rsidRPr="00A90D51">
        <w:instrText xml:space="preserve"> QUOTE </w:instrText>
      </w:r>
      <w:r>
        <w:rPr>
          <w:noProof/>
        </w:rPr>
        <w:drawing>
          <wp:inline distT="0" distB="0" distL="0" distR="0" wp14:anchorId="680088BF" wp14:editId="778B0736">
            <wp:extent cx="266700" cy="292100"/>
            <wp:effectExtent l="0" t="0" r="12700" b="1270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92100"/>
                    </a:xfrm>
                    <a:prstGeom prst="rect">
                      <a:avLst/>
                    </a:prstGeom>
                    <a:noFill/>
                    <a:ln>
                      <a:noFill/>
                    </a:ln>
                  </pic:spPr>
                </pic:pic>
              </a:graphicData>
            </a:graphic>
          </wp:inline>
        </w:drawing>
      </w:r>
      <w:r w:rsidRPr="00A90D51">
        <w:instrText xml:space="preserve"> </w:instrText>
      </w:r>
      <w:r w:rsidRPr="00A90D51">
        <w:fldChar w:fldCharType="end"/>
      </w:r>
      <w:r w:rsidRPr="00260853">
        <w:tab/>
      </w:r>
      <w:r>
        <w:tab/>
      </w:r>
      <w:r>
        <w:tab/>
      </w:r>
      <w:r>
        <w:tab/>
      </w:r>
      <w:r>
        <w:tab/>
      </w:r>
      <w:r w:rsidRPr="00516EF6">
        <w:rPr>
          <w:rStyle w:val="Cquestionpartlabelbold"/>
        </w:rPr>
        <w:t>C</w:t>
      </w:r>
      <w:r>
        <w:rPr>
          <w:rStyle w:val="Cquestionpartlabelbold"/>
        </w:rPr>
        <w:tab/>
      </w:r>
      <w:r w:rsidR="00A461D3" w:rsidRPr="004C2B0A">
        <w:rPr>
          <w:position w:val="-22"/>
        </w:rPr>
        <w:object w:dxaOrig="360" w:dyaOrig="580" w14:anchorId="2BA09E2D">
          <v:shape id="_x0000_i1029" type="#_x0000_t75" style="width:18.7pt;height:29pt" o:ole="" fillcolor="window">
            <v:imagedata r:id="rId22" o:title=""/>
          </v:shape>
          <o:OLEObject Type="Embed" ProgID="Equation.3" ShapeID="_x0000_i1029" DrawAspect="Content" ObjectID="_1540646927" r:id="rId23"/>
        </w:object>
      </w:r>
      <w:r w:rsidRPr="00A90D51">
        <w:fldChar w:fldCharType="begin"/>
      </w:r>
      <w:r w:rsidRPr="00A90D51">
        <w:instrText xml:space="preserve"> QUOTE </w:instrText>
      </w:r>
      <w:r>
        <w:rPr>
          <w:noProof/>
        </w:rPr>
        <w:drawing>
          <wp:inline distT="0" distB="0" distL="0" distR="0" wp14:anchorId="4BE0EC0E" wp14:editId="0ECCA869">
            <wp:extent cx="190500" cy="292100"/>
            <wp:effectExtent l="0" t="0" r="1270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92100"/>
                    </a:xfrm>
                    <a:prstGeom prst="rect">
                      <a:avLst/>
                    </a:prstGeom>
                    <a:noFill/>
                    <a:ln>
                      <a:noFill/>
                    </a:ln>
                  </pic:spPr>
                </pic:pic>
              </a:graphicData>
            </a:graphic>
          </wp:inline>
        </w:drawing>
      </w:r>
      <w:r w:rsidRPr="00A90D51">
        <w:instrText xml:space="preserve"> </w:instrText>
      </w:r>
      <w:r w:rsidRPr="00A90D51">
        <w:fldChar w:fldCharType="end"/>
      </w:r>
      <w:r w:rsidRPr="00260853">
        <w:tab/>
      </w:r>
      <w:r>
        <w:tab/>
      </w:r>
      <w:r>
        <w:tab/>
      </w:r>
      <w:r>
        <w:tab/>
      </w:r>
      <w:r w:rsidRPr="00516EF6">
        <w:rPr>
          <w:rStyle w:val="Cquestionpartlabelbold"/>
        </w:rPr>
        <w:t>D</w:t>
      </w:r>
      <w:r>
        <w:rPr>
          <w:rStyle w:val="Cquestionpartlabelbold"/>
        </w:rPr>
        <w:tab/>
      </w:r>
      <w:r w:rsidR="00A461D3" w:rsidRPr="004C2B0A">
        <w:rPr>
          <w:position w:val="-22"/>
        </w:rPr>
        <w:object w:dxaOrig="360" w:dyaOrig="580" w14:anchorId="5C657705">
          <v:shape id="_x0000_i1030" type="#_x0000_t75" style="width:18.7pt;height:29pt" o:ole="" fillcolor="window">
            <v:imagedata r:id="rId25" o:title=""/>
          </v:shape>
          <o:OLEObject Type="Embed" ProgID="Equation.3" ShapeID="_x0000_i1030" DrawAspect="Content" ObjectID="_1540646928" r:id="rId26"/>
        </w:object>
      </w:r>
      <w:r w:rsidRPr="00A90D51">
        <w:fldChar w:fldCharType="begin"/>
      </w:r>
      <w:r w:rsidRPr="00A90D51">
        <w:instrText xml:space="preserve"> QUOTE </w:instrText>
      </w:r>
      <w:r>
        <w:rPr>
          <w:noProof/>
        </w:rPr>
        <w:drawing>
          <wp:inline distT="0" distB="0" distL="0" distR="0" wp14:anchorId="3B93E178" wp14:editId="333D8C97">
            <wp:extent cx="254000" cy="292100"/>
            <wp:effectExtent l="0" t="0" r="0" b="1270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4000" cy="292100"/>
                    </a:xfrm>
                    <a:prstGeom prst="rect">
                      <a:avLst/>
                    </a:prstGeom>
                    <a:noFill/>
                    <a:ln>
                      <a:noFill/>
                    </a:ln>
                  </pic:spPr>
                </pic:pic>
              </a:graphicData>
            </a:graphic>
          </wp:inline>
        </w:drawing>
      </w:r>
      <w:r w:rsidRPr="00A90D51">
        <w:instrText xml:space="preserve"> </w:instrText>
      </w:r>
      <w:r w:rsidRPr="00A90D51">
        <w:fldChar w:fldCharType="end"/>
      </w:r>
    </w:p>
    <w:p w14:paraId="04CC856D" w14:textId="77777777" w:rsidR="00143C13" w:rsidRDefault="00620CE9" w:rsidP="00143C13">
      <w:pPr>
        <w:pStyle w:val="Pquestionheadingmc"/>
      </w:pPr>
      <w:r>
        <w:t>Question 6</w:t>
      </w:r>
      <w:r w:rsidR="00143C13">
        <w:tab/>
        <w:t>[4</w:t>
      </w:r>
      <w:r w:rsidR="00143C13" w:rsidRPr="00FB3505">
        <w:t>.</w:t>
      </w:r>
      <w:r w:rsidR="00143C13">
        <w:t>4]</w:t>
      </w:r>
    </w:p>
    <w:p w14:paraId="35274B3D" w14:textId="4119D4AE" w:rsidR="00143C13" w:rsidRDefault="00143C13" w:rsidP="00143C13">
      <w:pPr>
        <w:pStyle w:val="Pquestiontextmainstem"/>
      </w:pPr>
      <w:r w:rsidRPr="00A90D51">
        <w:t xml:space="preserve">Which of these calculations gives </w:t>
      </w:r>
      <w:r w:rsidR="000709B6">
        <w:t>an</w:t>
      </w:r>
      <w:r w:rsidRPr="00A90D51">
        <w:t xml:space="preserve"> answer closest to 1?</w:t>
      </w:r>
    </w:p>
    <w:p w14:paraId="3F7E362E" w14:textId="0D948062" w:rsidR="00143C13" w:rsidRDefault="00143C13" w:rsidP="00143C13">
      <w:pPr>
        <w:pStyle w:val="Pquestiontextmcqoptions"/>
      </w:pPr>
      <w:r w:rsidRPr="00516EF6">
        <w:rPr>
          <w:rStyle w:val="Cquestionpartlabelbold"/>
        </w:rPr>
        <w:t>A</w:t>
      </w:r>
      <w:r>
        <w:tab/>
      </w:r>
      <w:r w:rsidR="0083361E" w:rsidRPr="00A461D3">
        <w:t>0</w:t>
      </w:r>
      <w:r w:rsidR="00F0263C" w:rsidRPr="00A461D3">
        <w:t>.36</w:t>
      </w:r>
      <w:r w:rsidR="009E3173">
        <w:t xml:space="preserve"> </w:t>
      </w:r>
      <w:r w:rsidR="00A461D3">
        <w:t>+</w:t>
      </w:r>
      <w:r w:rsidR="009E3173">
        <w:t xml:space="preserve"> </w:t>
      </w:r>
      <w:r w:rsidR="00A461D3">
        <w:t>0.62</w:t>
      </w:r>
      <w:r w:rsidR="00A461D3">
        <w:tab/>
      </w:r>
      <w:r w:rsidRPr="00260853">
        <w:tab/>
      </w:r>
      <w:r>
        <w:tab/>
      </w:r>
      <w:r w:rsidRPr="00516EF6">
        <w:rPr>
          <w:rStyle w:val="Cquestionpartlabelbold"/>
        </w:rPr>
        <w:t>B</w:t>
      </w:r>
      <w:r>
        <w:tab/>
      </w:r>
      <w:r w:rsidR="0083361E" w:rsidRPr="00A461D3">
        <w:t>0.49</w:t>
      </w:r>
      <w:r w:rsidR="009E3173">
        <w:t xml:space="preserve"> </w:t>
      </w:r>
      <w:r w:rsidR="0083361E" w:rsidRPr="00A461D3">
        <w:t>+</w:t>
      </w:r>
      <w:r w:rsidR="009E3173">
        <w:t xml:space="preserve"> </w:t>
      </w:r>
      <w:r w:rsidR="0083361E" w:rsidRPr="00A461D3">
        <w:t xml:space="preserve">0.41 </w:t>
      </w:r>
      <w:r>
        <w:tab/>
      </w:r>
      <w:r>
        <w:tab/>
      </w:r>
      <w:r>
        <w:tab/>
      </w:r>
      <w:r w:rsidRPr="00516EF6">
        <w:rPr>
          <w:rStyle w:val="Cquestionpartlabelbold"/>
        </w:rPr>
        <w:t>C</w:t>
      </w:r>
      <w:r>
        <w:rPr>
          <w:rStyle w:val="Cquestionpartlabelbold"/>
        </w:rPr>
        <w:tab/>
      </w:r>
      <w:r w:rsidR="00F0263C" w:rsidRPr="00A461D3">
        <w:t>1.3 – 0.29</w:t>
      </w:r>
      <w:r>
        <w:tab/>
      </w:r>
      <w:r>
        <w:tab/>
      </w:r>
      <w:r w:rsidRPr="00516EF6">
        <w:rPr>
          <w:rStyle w:val="Cquestionpartlabelbold"/>
        </w:rPr>
        <w:t>D</w:t>
      </w:r>
      <w:r>
        <w:tab/>
      </w:r>
      <w:r w:rsidR="009E3173">
        <w:t xml:space="preserve">1.2 – </w:t>
      </w:r>
      <w:r w:rsidR="0083361E" w:rsidRPr="00A461D3">
        <w:t>0.3</w:t>
      </w:r>
    </w:p>
    <w:p w14:paraId="67F16670" w14:textId="77777777" w:rsidR="00143C13" w:rsidRDefault="00620CE9" w:rsidP="00143C13">
      <w:pPr>
        <w:pStyle w:val="Pquestionheadingmc"/>
      </w:pPr>
      <w:r>
        <w:t>Question 7</w:t>
      </w:r>
      <w:r w:rsidR="00143C13">
        <w:tab/>
        <w:t>[4</w:t>
      </w:r>
      <w:r w:rsidR="00143C13" w:rsidRPr="00FB3505">
        <w:t>.</w:t>
      </w:r>
      <w:r w:rsidR="00143C13">
        <w:t>5]</w:t>
      </w:r>
    </w:p>
    <w:p w14:paraId="32F3CDD3" w14:textId="1700FF5E" w:rsidR="00143C13" w:rsidRDefault="00A461D3" w:rsidP="00143C13">
      <w:pPr>
        <w:pStyle w:val="Pquestiontextmainstem"/>
      </w:pPr>
      <w:r>
        <w:t>Calculate</w:t>
      </w:r>
      <w:r w:rsidR="000709B6">
        <w:t>:</w:t>
      </w:r>
      <w:r>
        <w:t xml:space="preserve"> </w:t>
      </w:r>
      <w:r w:rsidR="0083361E" w:rsidRPr="00A461D3">
        <w:t xml:space="preserve">2.4 × 0.2 </w:t>
      </w:r>
    </w:p>
    <w:p w14:paraId="4E2BEA26" w14:textId="77777777" w:rsidR="00143C13" w:rsidRDefault="00143C13" w:rsidP="00143C13">
      <w:pPr>
        <w:pStyle w:val="Pquestiontextmcqoptions"/>
      </w:pPr>
      <w:r w:rsidRPr="00516EF6">
        <w:rPr>
          <w:rStyle w:val="Cquestionpartlabelbold"/>
        </w:rPr>
        <w:t>A</w:t>
      </w:r>
      <w:r>
        <w:rPr>
          <w:rStyle w:val="Cquestionpartlabelbold"/>
        </w:rPr>
        <w:tab/>
      </w:r>
      <w:r w:rsidR="0083361E" w:rsidRPr="00A461D3">
        <w:t>0.48</w:t>
      </w:r>
      <w:r w:rsidRPr="00260853">
        <w:tab/>
      </w:r>
      <w:r>
        <w:tab/>
      </w:r>
      <w:r>
        <w:tab/>
      </w:r>
      <w:r>
        <w:tab/>
      </w:r>
      <w:r>
        <w:tab/>
      </w:r>
      <w:r w:rsidRPr="00516EF6">
        <w:rPr>
          <w:rStyle w:val="Cquestionpartlabelbold"/>
        </w:rPr>
        <w:t>B</w:t>
      </w:r>
      <w:r>
        <w:tab/>
      </w:r>
      <w:r w:rsidR="0083361E" w:rsidRPr="00A461D3">
        <w:t>1.2</w:t>
      </w:r>
      <w:r w:rsidRPr="00260853">
        <w:tab/>
      </w:r>
      <w:r>
        <w:tab/>
      </w:r>
      <w:r>
        <w:tab/>
      </w:r>
      <w:r>
        <w:tab/>
      </w:r>
      <w:r>
        <w:tab/>
      </w:r>
      <w:r w:rsidRPr="00516EF6">
        <w:rPr>
          <w:rStyle w:val="Cquestionpartlabelbold"/>
        </w:rPr>
        <w:t>C</w:t>
      </w:r>
      <w:r>
        <w:rPr>
          <w:rStyle w:val="Cquestionpartlabelbold"/>
        </w:rPr>
        <w:tab/>
      </w:r>
      <w:r w:rsidR="0083361E" w:rsidRPr="00A461D3">
        <w:t>4.8</w:t>
      </w:r>
      <w:r w:rsidRPr="00260853">
        <w:tab/>
      </w:r>
      <w:r>
        <w:tab/>
      </w:r>
      <w:r>
        <w:tab/>
      </w:r>
      <w:r w:rsidR="00733817">
        <w:tab/>
      </w:r>
      <w:r w:rsidRPr="00516EF6">
        <w:rPr>
          <w:rStyle w:val="Cquestionpartlabelbold"/>
        </w:rPr>
        <w:t>D</w:t>
      </w:r>
      <w:r>
        <w:rPr>
          <w:rStyle w:val="Cquestionpartlabelbold"/>
        </w:rPr>
        <w:tab/>
      </w:r>
      <w:r w:rsidR="0083361E" w:rsidRPr="00A461D3">
        <w:t>48</w:t>
      </w:r>
    </w:p>
    <w:p w14:paraId="05C28D20" w14:textId="77777777" w:rsidR="00143C13" w:rsidRDefault="00620CE9" w:rsidP="00143C13">
      <w:pPr>
        <w:pStyle w:val="Pquestionheadingmc"/>
      </w:pPr>
      <w:r>
        <w:t>Question 8</w:t>
      </w:r>
      <w:r w:rsidR="00143C13">
        <w:tab/>
        <w:t>[4</w:t>
      </w:r>
      <w:r w:rsidR="00143C13" w:rsidRPr="00FB3505">
        <w:t>.</w:t>
      </w:r>
      <w:r w:rsidR="00143C13">
        <w:t>7]</w:t>
      </w:r>
    </w:p>
    <w:p w14:paraId="13ACA586" w14:textId="253702A6" w:rsidR="00143C13" w:rsidRDefault="00B1425E" w:rsidP="00143C13">
      <w:pPr>
        <w:pStyle w:val="Pquestiontextmainstem"/>
      </w:pPr>
      <w:r>
        <w:t>0.46</w:t>
      </w:r>
      <w:r w:rsidR="00143C13" w:rsidRPr="00A90D51">
        <w:fldChar w:fldCharType="begin"/>
      </w:r>
      <w:r w:rsidR="00143C13" w:rsidRPr="00A90D51">
        <w:instrText xml:space="preserve"> QUOTE </w:instrText>
      </w:r>
      <w:r w:rsidR="00143C13">
        <w:rPr>
          <w:noProof/>
        </w:rPr>
        <w:drawing>
          <wp:inline distT="0" distB="0" distL="0" distR="0" wp14:anchorId="5B474815" wp14:editId="58A5358E">
            <wp:extent cx="317500" cy="177800"/>
            <wp:effectExtent l="0" t="0" r="1270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7500" cy="177800"/>
                    </a:xfrm>
                    <a:prstGeom prst="rect">
                      <a:avLst/>
                    </a:prstGeom>
                    <a:noFill/>
                    <a:ln>
                      <a:noFill/>
                    </a:ln>
                  </pic:spPr>
                </pic:pic>
              </a:graphicData>
            </a:graphic>
          </wp:inline>
        </w:drawing>
      </w:r>
      <w:r w:rsidR="00143C13" w:rsidRPr="00A90D51">
        <w:instrText xml:space="preserve"> </w:instrText>
      </w:r>
      <w:r w:rsidR="00143C13" w:rsidRPr="00A90D51">
        <w:fldChar w:fldCharType="end"/>
      </w:r>
      <w:r w:rsidR="00143C13" w:rsidRPr="00A90D51">
        <w:t xml:space="preserve"> written as a percentage is:</w:t>
      </w:r>
    </w:p>
    <w:p w14:paraId="6156AF30" w14:textId="77777777" w:rsidR="00143C13" w:rsidRDefault="00143C13" w:rsidP="00143C13">
      <w:pPr>
        <w:pStyle w:val="Pquestiontextmcqoptions"/>
      </w:pPr>
      <w:r w:rsidRPr="00516EF6">
        <w:rPr>
          <w:rStyle w:val="Cquestionpartlabelbold"/>
        </w:rPr>
        <w:t>A</w:t>
      </w:r>
      <w:r>
        <w:rPr>
          <w:rStyle w:val="Cquestionpartlabelbold"/>
        </w:rPr>
        <w:tab/>
      </w:r>
      <w:r w:rsidR="00733817" w:rsidRPr="004C2B0A">
        <w:rPr>
          <w:position w:val="-22"/>
        </w:rPr>
        <w:object w:dxaOrig="420" w:dyaOrig="580" w14:anchorId="55045FF4">
          <v:shape id="_x0000_i1031" type="#_x0000_t75" style="width:20.55pt;height:29pt" o:ole="" fillcolor="window">
            <v:imagedata r:id="rId29" o:title=""/>
          </v:shape>
          <o:OLEObject Type="Embed" ProgID="Equation.3" ShapeID="_x0000_i1031" DrawAspect="Content" ObjectID="_1540646929" r:id="rId30"/>
        </w:object>
      </w:r>
      <w:r w:rsidRPr="00A90D51">
        <w:fldChar w:fldCharType="begin"/>
      </w:r>
      <w:r w:rsidRPr="00A90D51">
        <w:instrText xml:space="preserve"> QUOTE </w:instrText>
      </w:r>
      <w:r>
        <w:rPr>
          <w:noProof/>
        </w:rPr>
        <w:drawing>
          <wp:inline distT="0" distB="0" distL="0" distR="0" wp14:anchorId="23E1E58A" wp14:editId="2C2FA711">
            <wp:extent cx="254000" cy="292100"/>
            <wp:effectExtent l="0" t="0" r="0" b="1270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4000" cy="292100"/>
                    </a:xfrm>
                    <a:prstGeom prst="rect">
                      <a:avLst/>
                    </a:prstGeom>
                    <a:noFill/>
                    <a:ln>
                      <a:noFill/>
                    </a:ln>
                  </pic:spPr>
                </pic:pic>
              </a:graphicData>
            </a:graphic>
          </wp:inline>
        </w:drawing>
      </w:r>
      <w:r w:rsidRPr="00A90D51">
        <w:instrText xml:space="preserve"> </w:instrText>
      </w:r>
      <w:r w:rsidRPr="00A90D51">
        <w:fldChar w:fldCharType="end"/>
      </w:r>
      <w:r w:rsidRPr="00260853">
        <w:tab/>
      </w:r>
      <w:r>
        <w:tab/>
      </w:r>
      <w:r>
        <w:tab/>
      </w:r>
      <w:r>
        <w:tab/>
      </w:r>
      <w:r>
        <w:tab/>
      </w:r>
      <w:r w:rsidRPr="00516EF6">
        <w:rPr>
          <w:rStyle w:val="Cquestionpartlabelbold"/>
        </w:rPr>
        <w:t>B</w:t>
      </w:r>
      <w:r>
        <w:rPr>
          <w:rStyle w:val="Cquestionpartlabelbold"/>
        </w:rPr>
        <w:tab/>
      </w:r>
      <w:r w:rsidR="00733817">
        <w:t>46</w:t>
      </w:r>
      <w:r w:rsidRPr="00260853">
        <w:t>%</w:t>
      </w:r>
      <w:r w:rsidRPr="00260853">
        <w:tab/>
      </w:r>
      <w:r>
        <w:tab/>
      </w:r>
      <w:r>
        <w:tab/>
      </w:r>
      <w:r>
        <w:tab/>
      </w:r>
      <w:r>
        <w:tab/>
      </w:r>
      <w:r w:rsidRPr="00516EF6">
        <w:rPr>
          <w:rStyle w:val="Cquestionpartlabelbold"/>
        </w:rPr>
        <w:t>C</w:t>
      </w:r>
      <w:r>
        <w:rPr>
          <w:rStyle w:val="Cquestionpartlabelbold"/>
        </w:rPr>
        <w:tab/>
      </w:r>
      <w:r w:rsidR="00733817">
        <w:t>4</w:t>
      </w:r>
      <w:r w:rsidRPr="00260853">
        <w:t>.</w:t>
      </w:r>
      <w:r w:rsidR="00733817">
        <w:t>6</w:t>
      </w:r>
      <w:r w:rsidRPr="00260853">
        <w:t>%</w:t>
      </w:r>
      <w:r w:rsidRPr="00260853">
        <w:tab/>
      </w:r>
      <w:r>
        <w:tab/>
      </w:r>
      <w:r>
        <w:tab/>
      </w:r>
      <w:r>
        <w:tab/>
      </w:r>
      <w:r w:rsidRPr="00516EF6">
        <w:rPr>
          <w:rStyle w:val="Cquestionpartlabelbold"/>
        </w:rPr>
        <w:t>D</w:t>
      </w:r>
      <w:r>
        <w:rPr>
          <w:rStyle w:val="Cquestionpartlabelbold"/>
        </w:rPr>
        <w:tab/>
      </w:r>
      <w:r w:rsidR="00733817" w:rsidRPr="004C2B0A">
        <w:rPr>
          <w:position w:val="-22"/>
        </w:rPr>
        <w:object w:dxaOrig="320" w:dyaOrig="580" w14:anchorId="3B28F90A">
          <v:shape id="_x0000_i1032" type="#_x0000_t75" style="width:15.9pt;height:29pt" o:ole="" fillcolor="window">
            <v:imagedata r:id="rId32" o:title=""/>
          </v:shape>
          <o:OLEObject Type="Embed" ProgID="Equation.3" ShapeID="_x0000_i1032" DrawAspect="Content" ObjectID="_1540646930" r:id="rId33"/>
        </w:object>
      </w:r>
      <w:r w:rsidRPr="00A90D51">
        <w:fldChar w:fldCharType="begin"/>
      </w:r>
      <w:r w:rsidRPr="00A90D51">
        <w:instrText xml:space="preserve"> QUOTE </w:instrText>
      </w:r>
      <w:r>
        <w:rPr>
          <w:noProof/>
        </w:rPr>
        <w:drawing>
          <wp:inline distT="0" distB="0" distL="0" distR="0" wp14:anchorId="2DE6C183" wp14:editId="089A8002">
            <wp:extent cx="177800" cy="292100"/>
            <wp:effectExtent l="0" t="0" r="0" b="1270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800" cy="292100"/>
                    </a:xfrm>
                    <a:prstGeom prst="rect">
                      <a:avLst/>
                    </a:prstGeom>
                    <a:noFill/>
                    <a:ln>
                      <a:noFill/>
                    </a:ln>
                  </pic:spPr>
                </pic:pic>
              </a:graphicData>
            </a:graphic>
          </wp:inline>
        </w:drawing>
      </w:r>
      <w:r w:rsidRPr="00A90D51">
        <w:instrText xml:space="preserve"> </w:instrText>
      </w:r>
      <w:r w:rsidRPr="00A90D51">
        <w:fldChar w:fldCharType="end"/>
      </w:r>
    </w:p>
    <w:p w14:paraId="558BB667" w14:textId="77777777" w:rsidR="00143C13" w:rsidRDefault="00620CE9" w:rsidP="000709B6">
      <w:pPr>
        <w:pStyle w:val="Pquestionheadingmc"/>
      </w:pPr>
      <w:r>
        <w:lastRenderedPageBreak/>
        <w:t>Question 9</w:t>
      </w:r>
      <w:r w:rsidR="00143C13">
        <w:tab/>
        <w:t>[4</w:t>
      </w:r>
      <w:r w:rsidR="00143C13" w:rsidRPr="00FB3505">
        <w:t>.</w:t>
      </w:r>
      <w:r w:rsidR="00143C13">
        <w:t>8]</w:t>
      </w:r>
    </w:p>
    <w:p w14:paraId="6BE171D2" w14:textId="77777777" w:rsidR="00143C13" w:rsidRDefault="00143C13" w:rsidP="000709B6">
      <w:pPr>
        <w:pStyle w:val="Pquestiontextmainstem"/>
        <w:keepNext/>
      </w:pPr>
      <w:r w:rsidRPr="00A90D51">
        <w:t xml:space="preserve">Which of the following calculations will find </w:t>
      </w:r>
      <w:r w:rsidR="00124E95" w:rsidRPr="00733817">
        <w:t>20% of $40</w:t>
      </w:r>
      <w:r w:rsidRPr="00A90D51">
        <w:t>.</w:t>
      </w:r>
    </w:p>
    <w:p w14:paraId="42D86E6A" w14:textId="07333164" w:rsidR="00143C13" w:rsidRDefault="00143C13" w:rsidP="000709B6">
      <w:pPr>
        <w:pStyle w:val="Pquestiontextmcqoptions"/>
        <w:keepNext/>
      </w:pPr>
      <w:r w:rsidRPr="00516EF6">
        <w:rPr>
          <w:rStyle w:val="Cquestionpartlabelbold"/>
        </w:rPr>
        <w:t>A</w:t>
      </w:r>
      <w:r>
        <w:tab/>
      </w:r>
      <w:r w:rsidR="000709B6" w:rsidRPr="000709B6">
        <w:rPr>
          <w:position w:val="-24"/>
        </w:rPr>
        <w:object w:dxaOrig="880" w:dyaOrig="620" w14:anchorId="5B6CA003">
          <v:shape id="_x0000_i1033" type="#_x0000_t75" style="width:43.95pt;height:30.85pt" o:ole="">
            <v:imagedata r:id="rId35" o:title=""/>
          </v:shape>
          <o:OLEObject Type="Embed" ProgID="Equation.DSMT4" ShapeID="_x0000_i1033" DrawAspect="Content" ObjectID="_1540646931" r:id="rId36"/>
        </w:object>
      </w:r>
      <w:r w:rsidRPr="00260853">
        <w:tab/>
      </w:r>
      <w:r>
        <w:tab/>
      </w:r>
      <w:r>
        <w:tab/>
      </w:r>
      <w:r w:rsidRPr="00516EF6">
        <w:rPr>
          <w:rStyle w:val="Cquestionpartlabelbold"/>
        </w:rPr>
        <w:t>B</w:t>
      </w:r>
      <w:r>
        <w:tab/>
      </w:r>
      <w:r w:rsidR="000709B6" w:rsidRPr="000709B6">
        <w:rPr>
          <w:position w:val="-24"/>
        </w:rPr>
        <w:object w:dxaOrig="639" w:dyaOrig="620" w14:anchorId="3CD0F650">
          <v:shape id="_x0000_i1034" type="#_x0000_t75" style="width:31.8pt;height:30.85pt" o:ole="">
            <v:imagedata r:id="rId37" o:title=""/>
          </v:shape>
          <o:OLEObject Type="Embed" ProgID="Equation.DSMT4" ShapeID="_x0000_i1034" DrawAspect="Content" ObjectID="_1540646932" r:id="rId38"/>
        </w:object>
      </w:r>
      <w:r>
        <w:tab/>
      </w:r>
      <w:r>
        <w:tab/>
      </w:r>
      <w:r>
        <w:tab/>
      </w:r>
      <w:r w:rsidRPr="00516EF6">
        <w:rPr>
          <w:rStyle w:val="Cquestionpartlabelbold"/>
        </w:rPr>
        <w:t>C</w:t>
      </w:r>
      <w:r>
        <w:tab/>
      </w:r>
      <w:r w:rsidR="000709B6" w:rsidRPr="000709B6">
        <w:rPr>
          <w:position w:val="-24"/>
        </w:rPr>
        <w:object w:dxaOrig="880" w:dyaOrig="620" w14:anchorId="72C77654">
          <v:shape id="_x0000_i1035" type="#_x0000_t75" style="width:43.95pt;height:30.85pt" o:ole="">
            <v:imagedata r:id="rId39" o:title=""/>
          </v:shape>
          <o:OLEObject Type="Embed" ProgID="Equation.DSMT4" ShapeID="_x0000_i1035" DrawAspect="Content" ObjectID="_1540646933" r:id="rId40"/>
        </w:object>
      </w:r>
      <w:r w:rsidRPr="00260853">
        <w:t xml:space="preserve"> </w:t>
      </w:r>
      <w:r w:rsidRPr="00260853">
        <w:tab/>
      </w:r>
      <w:r>
        <w:tab/>
      </w:r>
      <w:r>
        <w:tab/>
      </w:r>
      <w:r w:rsidRPr="00516EF6">
        <w:rPr>
          <w:rStyle w:val="Cquestionpartlabelbold"/>
        </w:rPr>
        <w:t>D</w:t>
      </w:r>
      <w:r>
        <w:tab/>
      </w:r>
      <w:r w:rsidR="000709B6" w:rsidRPr="000709B6">
        <w:rPr>
          <w:position w:val="-24"/>
        </w:rPr>
        <w:object w:dxaOrig="880" w:dyaOrig="620" w14:anchorId="266B2D68">
          <v:shape id="_x0000_i1036" type="#_x0000_t75" style="width:43.95pt;height:30.85pt" o:ole="">
            <v:imagedata r:id="rId41" o:title=""/>
          </v:shape>
          <o:OLEObject Type="Embed" ProgID="Equation.DSMT4" ShapeID="_x0000_i1036" DrawAspect="Content" ObjectID="_1540646934" r:id="rId42"/>
        </w:object>
      </w:r>
    </w:p>
    <w:p w14:paraId="0410AC5B" w14:textId="77777777" w:rsidR="00143C13" w:rsidRDefault="00620CE9" w:rsidP="00143C13">
      <w:pPr>
        <w:pStyle w:val="Pquestionheadingmc"/>
      </w:pPr>
      <w:r>
        <w:t>Question 10</w:t>
      </w:r>
      <w:r w:rsidR="00143C13">
        <w:tab/>
        <w:t>[4</w:t>
      </w:r>
      <w:r w:rsidR="00143C13" w:rsidRPr="00FB3505">
        <w:t>.</w:t>
      </w:r>
      <w:r w:rsidR="00143C13">
        <w:t>8]</w:t>
      </w:r>
    </w:p>
    <w:p w14:paraId="0EB0DC5A" w14:textId="6F983936" w:rsidR="00143C13" w:rsidRDefault="0047309E" w:rsidP="00143C13">
      <w:pPr>
        <w:pStyle w:val="Pquestiontextmainstem"/>
      </w:pPr>
      <w:r w:rsidRPr="004C2B0A">
        <w:t xml:space="preserve">Amanda has collected </w:t>
      </w:r>
      <w:r w:rsidR="00B1425E">
        <w:t xml:space="preserve">6 </w:t>
      </w:r>
      <w:r w:rsidRPr="004C2B0A">
        <w:t>of the 24 dolls in a set. What percentage does she need to complete the set?</w:t>
      </w:r>
    </w:p>
    <w:p w14:paraId="32023280" w14:textId="77777777" w:rsidR="00143C13" w:rsidRDefault="00143C13" w:rsidP="00143C13">
      <w:pPr>
        <w:pStyle w:val="Pquestiontextmcqoptions"/>
      </w:pPr>
      <w:r w:rsidRPr="00516EF6">
        <w:rPr>
          <w:rStyle w:val="Cquestionpartlabelbold"/>
        </w:rPr>
        <w:t>A</w:t>
      </w:r>
      <w:r>
        <w:tab/>
      </w:r>
      <w:r w:rsidRPr="00260853">
        <w:t>6.24%</w:t>
      </w:r>
      <w:r w:rsidRPr="00260853">
        <w:tab/>
      </w:r>
      <w:r>
        <w:tab/>
      </w:r>
      <w:r>
        <w:tab/>
      </w:r>
      <w:r>
        <w:tab/>
      </w:r>
      <w:r w:rsidRPr="00516EF6">
        <w:rPr>
          <w:rStyle w:val="Cquestionpartlabelbold"/>
        </w:rPr>
        <w:t>B</w:t>
      </w:r>
      <w:r>
        <w:tab/>
      </w:r>
      <w:r w:rsidRPr="00260853">
        <w:t>24%</w:t>
      </w:r>
      <w:r w:rsidRPr="00260853">
        <w:tab/>
      </w:r>
      <w:r>
        <w:tab/>
      </w:r>
      <w:r>
        <w:tab/>
      </w:r>
      <w:r>
        <w:tab/>
      </w:r>
      <w:r>
        <w:tab/>
      </w:r>
      <w:r w:rsidRPr="00516EF6">
        <w:rPr>
          <w:rStyle w:val="Cquestionpartlabelbold"/>
        </w:rPr>
        <w:t>C</w:t>
      </w:r>
      <w:r>
        <w:rPr>
          <w:rStyle w:val="Cquestionpartlabelbold"/>
        </w:rPr>
        <w:tab/>
      </w:r>
      <w:r w:rsidRPr="00260853">
        <w:t>25%</w:t>
      </w:r>
      <w:r w:rsidRPr="00260853">
        <w:tab/>
      </w:r>
      <w:r>
        <w:tab/>
      </w:r>
      <w:r>
        <w:tab/>
      </w:r>
      <w:r>
        <w:tab/>
      </w:r>
      <w:r w:rsidRPr="00516EF6">
        <w:rPr>
          <w:rStyle w:val="Cquestionpartlabelbold"/>
        </w:rPr>
        <w:t>D</w:t>
      </w:r>
      <w:r>
        <w:tab/>
      </w:r>
      <w:r w:rsidRPr="00A90D51">
        <w:t>75%</w:t>
      </w:r>
    </w:p>
    <w:p w14:paraId="19582F1F" w14:textId="77777777" w:rsidR="00143C13" w:rsidRDefault="00620CE9" w:rsidP="00143C13">
      <w:pPr>
        <w:pStyle w:val="Pquestionheadingmc"/>
      </w:pPr>
      <w:r>
        <w:t>Question 11</w:t>
      </w:r>
      <w:r w:rsidR="00143C13">
        <w:tab/>
        <w:t>[4</w:t>
      </w:r>
      <w:r w:rsidR="00143C13" w:rsidRPr="00FB3505">
        <w:t>.</w:t>
      </w:r>
      <w:r w:rsidR="00143C13">
        <w:t>9]</w:t>
      </w:r>
    </w:p>
    <w:p w14:paraId="67146AD6" w14:textId="77777777" w:rsidR="00143C13" w:rsidRDefault="0083648A" w:rsidP="00143C13">
      <w:pPr>
        <w:pStyle w:val="Pquestiontextmainstem"/>
      </w:pPr>
      <w:r w:rsidRPr="0047309E">
        <w:t>Sam has four birds, two dogs and three cats as pets. What is the ratio of dogs to birds?</w:t>
      </w:r>
    </w:p>
    <w:p w14:paraId="155384E3" w14:textId="77777777" w:rsidR="00143C13" w:rsidRDefault="00143C13" w:rsidP="00143C13">
      <w:pPr>
        <w:pStyle w:val="Pquestiontextmcqoptions"/>
      </w:pPr>
      <w:r w:rsidRPr="00516EF6">
        <w:rPr>
          <w:rStyle w:val="Cquestionpartlabelbold"/>
        </w:rPr>
        <w:t>A</w:t>
      </w:r>
      <w:r>
        <w:tab/>
      </w:r>
      <w:r w:rsidR="0047309E">
        <w:t>2 : 3</w:t>
      </w:r>
      <w:r>
        <w:tab/>
      </w:r>
      <w:r>
        <w:tab/>
      </w:r>
      <w:r>
        <w:tab/>
      </w:r>
      <w:r>
        <w:tab/>
      </w:r>
      <w:r w:rsidRPr="00260853">
        <w:tab/>
      </w:r>
      <w:r w:rsidRPr="00516EF6">
        <w:rPr>
          <w:rStyle w:val="Cquestionpartlabelbold"/>
        </w:rPr>
        <w:t>B</w:t>
      </w:r>
      <w:r>
        <w:tab/>
      </w:r>
      <w:r w:rsidR="0047309E">
        <w:t>4</w:t>
      </w:r>
      <w:r w:rsidRPr="00260853">
        <w:t xml:space="preserve"> : 3</w:t>
      </w:r>
      <w:r w:rsidRPr="00260853">
        <w:tab/>
      </w:r>
      <w:r>
        <w:tab/>
      </w:r>
      <w:r>
        <w:tab/>
      </w:r>
      <w:r>
        <w:tab/>
      </w:r>
      <w:r>
        <w:tab/>
      </w:r>
      <w:r w:rsidRPr="00516EF6">
        <w:rPr>
          <w:rStyle w:val="Cquestionpartlabelbold"/>
        </w:rPr>
        <w:t>C</w:t>
      </w:r>
      <w:r>
        <w:tab/>
      </w:r>
      <w:r w:rsidR="0047309E">
        <w:t>1 : 2</w:t>
      </w:r>
      <w:r w:rsidRPr="00260853">
        <w:tab/>
      </w:r>
      <w:r>
        <w:tab/>
      </w:r>
      <w:r>
        <w:tab/>
      </w:r>
      <w:r>
        <w:tab/>
      </w:r>
      <w:r w:rsidRPr="00516EF6">
        <w:rPr>
          <w:rStyle w:val="Cquestionpartlabelbold"/>
        </w:rPr>
        <w:t>D</w:t>
      </w:r>
      <w:r>
        <w:tab/>
      </w:r>
      <w:r w:rsidR="0047309E">
        <w:t>4</w:t>
      </w:r>
      <w:r w:rsidRPr="00A90D51">
        <w:t xml:space="preserve"> : 2</w:t>
      </w:r>
    </w:p>
    <w:p w14:paraId="401DB695" w14:textId="77777777" w:rsidR="00143C13" w:rsidRDefault="00620CE9" w:rsidP="00143C13">
      <w:pPr>
        <w:pStyle w:val="Pquestionheadingmc"/>
      </w:pPr>
      <w:r>
        <w:t>Question 12</w:t>
      </w:r>
      <w:r w:rsidR="00143C13">
        <w:tab/>
        <w:t>[4</w:t>
      </w:r>
      <w:r w:rsidR="00143C13" w:rsidRPr="00FB3505">
        <w:t>.</w:t>
      </w:r>
      <w:r w:rsidR="00143C13">
        <w:t>10]</w:t>
      </w:r>
    </w:p>
    <w:p w14:paraId="4EF23BDC" w14:textId="77777777" w:rsidR="00143C13" w:rsidRDefault="00124E95" w:rsidP="00143C13">
      <w:pPr>
        <w:pStyle w:val="Pquestiontextmainstem"/>
      </w:pPr>
      <w:r w:rsidRPr="0047309E">
        <w:t>If 20 dogs eat 15 kg of mince, how much mince would 12 dogs eat?</w:t>
      </w:r>
    </w:p>
    <w:p w14:paraId="3DEF3692" w14:textId="77777777" w:rsidR="00143C13" w:rsidRDefault="00143C13" w:rsidP="00143C13">
      <w:pPr>
        <w:pStyle w:val="Pquestiontextmcqoptions"/>
      </w:pPr>
      <w:r w:rsidRPr="00516EF6">
        <w:rPr>
          <w:rStyle w:val="Cquestionpartlabelbold"/>
        </w:rPr>
        <w:t>A</w:t>
      </w:r>
      <w:r>
        <w:rPr>
          <w:rStyle w:val="Cquestionpartlabelbold"/>
        </w:rPr>
        <w:tab/>
      </w:r>
      <w:r w:rsidR="0047309E">
        <w:t>9</w:t>
      </w:r>
      <w:r w:rsidRPr="00260853">
        <w:t xml:space="preserve"> kg</w:t>
      </w:r>
      <w:r>
        <w:tab/>
      </w:r>
      <w:r>
        <w:tab/>
      </w:r>
      <w:r>
        <w:tab/>
      </w:r>
      <w:r>
        <w:tab/>
      </w:r>
      <w:r w:rsidRPr="00260853">
        <w:tab/>
      </w:r>
      <w:r w:rsidRPr="00516EF6">
        <w:rPr>
          <w:rStyle w:val="Cquestionpartlabelbold"/>
        </w:rPr>
        <w:t>B</w:t>
      </w:r>
      <w:r>
        <w:rPr>
          <w:rStyle w:val="Cquestionpartlabelbold"/>
        </w:rPr>
        <w:tab/>
      </w:r>
      <w:r w:rsidR="0047309E">
        <w:t>7</w:t>
      </w:r>
      <w:r w:rsidRPr="00260853">
        <w:t>.</w:t>
      </w:r>
      <w:r w:rsidR="0047309E">
        <w:t>8</w:t>
      </w:r>
      <w:r w:rsidRPr="00260853">
        <w:t xml:space="preserve"> kg</w:t>
      </w:r>
      <w:r w:rsidRPr="00260853">
        <w:tab/>
      </w:r>
      <w:r>
        <w:tab/>
      </w:r>
      <w:r>
        <w:tab/>
      </w:r>
      <w:r>
        <w:tab/>
      </w:r>
      <w:r w:rsidRPr="00516EF6">
        <w:rPr>
          <w:rStyle w:val="Cquestionpartlabelbold"/>
        </w:rPr>
        <w:t>C</w:t>
      </w:r>
      <w:r>
        <w:rPr>
          <w:rStyle w:val="Cquestionpartlabelbold"/>
        </w:rPr>
        <w:tab/>
      </w:r>
      <w:r w:rsidR="0047309E">
        <w:t>7.5</w:t>
      </w:r>
      <w:r w:rsidRPr="00260853">
        <w:t xml:space="preserve"> kg</w:t>
      </w:r>
      <w:r w:rsidRPr="00260853">
        <w:tab/>
      </w:r>
      <w:r>
        <w:tab/>
      </w:r>
      <w:r>
        <w:tab/>
      </w:r>
      <w:r w:rsidRPr="00516EF6">
        <w:rPr>
          <w:rStyle w:val="Cquestionpartlabelbold"/>
        </w:rPr>
        <w:t>D</w:t>
      </w:r>
      <w:r>
        <w:rPr>
          <w:rStyle w:val="Cquestionpartlabelbold"/>
        </w:rPr>
        <w:tab/>
      </w:r>
      <w:r w:rsidR="0047309E">
        <w:t>1.5</w:t>
      </w:r>
      <w:r w:rsidRPr="00A90D51">
        <w:t xml:space="preserve"> kg</w:t>
      </w:r>
    </w:p>
    <w:p w14:paraId="1D0D5C1A" w14:textId="77777777" w:rsidR="009039A9" w:rsidRDefault="009039A9" w:rsidP="009039A9">
      <w:pPr>
        <w:pStyle w:val="Psectionresults"/>
      </w:pPr>
      <w:r w:rsidRPr="00F16CD2">
        <w:t xml:space="preserve">Multiple-choice total marks:  </w:t>
      </w:r>
      <w:r>
        <w:t>____ / 12</w:t>
      </w:r>
    </w:p>
    <w:p w14:paraId="3AA03BD5" w14:textId="77777777" w:rsidR="00143C13" w:rsidRPr="00AA206F" w:rsidRDefault="00143C13" w:rsidP="00B1425E">
      <w:pPr>
        <w:pStyle w:val="Psectionheading"/>
      </w:pPr>
      <w:r w:rsidRPr="00AA206F">
        <w:t>Short answer section</w:t>
      </w:r>
    </w:p>
    <w:p w14:paraId="302438B7" w14:textId="2F0B24D6" w:rsidR="00143C13" w:rsidRPr="00AA206F" w:rsidRDefault="00620CE9" w:rsidP="000709B6">
      <w:pPr>
        <w:pStyle w:val="Pquestionheadingsx1stafterhead"/>
      </w:pPr>
      <w:r>
        <w:t>Question 13</w:t>
      </w:r>
      <w:r w:rsidR="00143C13">
        <w:tab/>
      </w:r>
      <w:r w:rsidR="000709B6">
        <w:rPr>
          <w:rStyle w:val="Cmarkslabel"/>
        </w:rPr>
        <w:t>3</w:t>
      </w:r>
      <w:r w:rsidR="00143C13">
        <w:rPr>
          <w:rStyle w:val="Cmarkslabel"/>
        </w:rPr>
        <w:t xml:space="preserve"> marks</w:t>
      </w:r>
      <w:r w:rsidR="00143C13">
        <w:tab/>
        <w:t>[4.</w:t>
      </w:r>
      <w:r w:rsidR="000709B6">
        <w:t>3, 4.9</w:t>
      </w:r>
      <w:r w:rsidR="00143C13">
        <w:t>]</w:t>
      </w:r>
    </w:p>
    <w:p w14:paraId="78A09241" w14:textId="77777777" w:rsidR="00143C13" w:rsidRDefault="00143C13" w:rsidP="00143C13">
      <w:pPr>
        <w:pStyle w:val="Pquestiontextmainstem"/>
      </w:pPr>
      <w:r w:rsidRPr="00A90D51">
        <w:t>Use words from the list below to complete the following sentences</w:t>
      </w:r>
    </w:p>
    <w:p w14:paraId="4317B648" w14:textId="3A2C8695" w:rsidR="00143C13" w:rsidRPr="000709B6" w:rsidRDefault="00143C13" w:rsidP="000709B6">
      <w:pPr>
        <w:pStyle w:val="Pquestiontextmainstem"/>
        <w:rPr>
          <w:i/>
        </w:rPr>
      </w:pPr>
      <w:r w:rsidRPr="000709B6">
        <w:rPr>
          <w:i/>
        </w:rPr>
        <w:t>add</w:t>
      </w:r>
      <w:r w:rsidRPr="000709B6">
        <w:rPr>
          <w:i/>
        </w:rPr>
        <w:tab/>
      </w:r>
      <w:r w:rsidRPr="000709B6">
        <w:rPr>
          <w:i/>
        </w:rPr>
        <w:tab/>
        <w:t>multiply</w:t>
      </w:r>
      <w:r w:rsidRPr="000709B6">
        <w:rPr>
          <w:i/>
        </w:rPr>
        <w:tab/>
        <w:t>recurring</w:t>
      </w:r>
      <w:r w:rsidRPr="000709B6">
        <w:rPr>
          <w:i/>
        </w:rPr>
        <w:tab/>
        <w:t>ratio</w:t>
      </w:r>
      <w:r w:rsidRPr="000709B6">
        <w:rPr>
          <w:i/>
        </w:rPr>
        <w:tab/>
      </w:r>
      <w:r w:rsidR="000709B6">
        <w:rPr>
          <w:i/>
        </w:rPr>
        <w:tab/>
      </w:r>
      <w:r w:rsidRPr="000709B6">
        <w:rPr>
          <w:i/>
        </w:rPr>
        <w:t>subtract</w:t>
      </w:r>
      <w:r w:rsidR="000709B6">
        <w:rPr>
          <w:i/>
        </w:rPr>
        <w:tab/>
      </w:r>
      <w:r w:rsidR="000709B6" w:rsidRPr="000709B6">
        <w:rPr>
          <w:i/>
        </w:rPr>
        <w:t>rate</w:t>
      </w:r>
      <w:r w:rsidRPr="000709B6">
        <w:rPr>
          <w:i/>
        </w:rPr>
        <w:tab/>
        <w:t>terminating</w:t>
      </w:r>
    </w:p>
    <w:p w14:paraId="143CE212" w14:textId="77777777" w:rsidR="00B1425E" w:rsidRPr="00516EF6" w:rsidRDefault="00B1425E" w:rsidP="007A147E">
      <w:pPr>
        <w:pStyle w:val="Pquestiontextmainstem"/>
        <w:rPr>
          <w:rStyle w:val="Cmathsexpressions"/>
        </w:rPr>
      </w:pPr>
    </w:p>
    <w:p w14:paraId="7FB8CCEE" w14:textId="5990EAD3" w:rsidR="00143C13" w:rsidRDefault="00143C13" w:rsidP="00143C13">
      <w:pPr>
        <w:pStyle w:val="Pquestiontextpartsa"/>
      </w:pPr>
      <w:r w:rsidRPr="00AA206F">
        <w:rPr>
          <w:rStyle w:val="Cquestionpartlabelbold"/>
        </w:rPr>
        <w:t>(a)</w:t>
      </w:r>
      <w:r w:rsidRPr="00AA206F">
        <w:rPr>
          <w:rStyle w:val="Cquestionpartlabelbold"/>
        </w:rPr>
        <w:tab/>
      </w:r>
      <w:r w:rsidR="00124E95" w:rsidRPr="0047309E">
        <w:t>To write a fraction as a decimal</w:t>
      </w:r>
      <w:r w:rsidR="000709B6">
        <w:t>,</w:t>
      </w:r>
      <w:r w:rsidR="00124E95" w:rsidRPr="0047309E">
        <w:t xml:space="preserve"> you __________________ the numerator by the denominator</w:t>
      </w:r>
      <w:r w:rsidR="0047309E">
        <w:t>.</w:t>
      </w:r>
    </w:p>
    <w:p w14:paraId="6F9AD26D" w14:textId="77777777" w:rsidR="00143C13" w:rsidRDefault="00143C13" w:rsidP="00143C13">
      <w:pPr>
        <w:pStyle w:val="Pquestiontextpartsa"/>
      </w:pPr>
    </w:p>
    <w:p w14:paraId="21878521" w14:textId="77777777" w:rsidR="00143C13" w:rsidRDefault="00143C13" w:rsidP="00143C13">
      <w:pPr>
        <w:pStyle w:val="Pquestiontextpartsa"/>
      </w:pPr>
      <w:r w:rsidRPr="00AA206F">
        <w:rPr>
          <w:rStyle w:val="Cquestionpartlabelbold"/>
        </w:rPr>
        <w:t>(b)</w:t>
      </w:r>
      <w:r w:rsidRPr="00AA206F">
        <w:rPr>
          <w:rStyle w:val="Cquestionpartlabelbold"/>
        </w:rPr>
        <w:tab/>
      </w:r>
      <w:r w:rsidR="00124E95" w:rsidRPr="0047309E">
        <w:t>A ______________ decimal is one that has a repeating pattern of digits.</w:t>
      </w:r>
    </w:p>
    <w:p w14:paraId="670AFB42" w14:textId="77777777" w:rsidR="00143C13" w:rsidRDefault="00143C13" w:rsidP="00143C13">
      <w:pPr>
        <w:pStyle w:val="Pquestiontextpartsa"/>
      </w:pPr>
    </w:p>
    <w:p w14:paraId="2B55FCA1" w14:textId="77777777" w:rsidR="00143C13" w:rsidRDefault="00143C13" w:rsidP="00143C13">
      <w:pPr>
        <w:pStyle w:val="Pquestiontextpartsa"/>
      </w:pPr>
      <w:r w:rsidRPr="00AA206F">
        <w:rPr>
          <w:rStyle w:val="Cquestionpartlabelbold"/>
        </w:rPr>
        <w:t>(c)</w:t>
      </w:r>
      <w:r w:rsidRPr="00AA206F">
        <w:rPr>
          <w:rStyle w:val="Cquestionpartlabelbold"/>
        </w:rPr>
        <w:tab/>
      </w:r>
      <w:r w:rsidR="00124E95" w:rsidRPr="0047309E">
        <w:t>A ______________ is a comparison of two or more quantities using a ‘:’ symbol.</w:t>
      </w:r>
    </w:p>
    <w:p w14:paraId="1CC96450" w14:textId="77777777" w:rsidR="00143C13" w:rsidRDefault="00143C13" w:rsidP="00143C13">
      <w:pPr>
        <w:pStyle w:val="Pquestiontextpartsa"/>
      </w:pPr>
    </w:p>
    <w:p w14:paraId="751A10E6" w14:textId="77777777" w:rsidR="00143C13" w:rsidRDefault="00620CE9" w:rsidP="00B1425E">
      <w:pPr>
        <w:pStyle w:val="Pquestionheadingsx"/>
      </w:pPr>
      <w:r>
        <w:t>Question 14</w:t>
      </w:r>
      <w:r w:rsidR="00143C13">
        <w:tab/>
      </w:r>
      <w:r w:rsidR="00143C13">
        <w:rPr>
          <w:rStyle w:val="Cmarkslabel"/>
        </w:rPr>
        <w:t>3 marks</w:t>
      </w:r>
      <w:r w:rsidR="00143C13">
        <w:tab/>
        <w:t>[4.1]</w:t>
      </w:r>
    </w:p>
    <w:p w14:paraId="04073E78" w14:textId="77777777" w:rsidR="00143C13" w:rsidRPr="00A90D51" w:rsidRDefault="00143C13" w:rsidP="00143C13">
      <w:pPr>
        <w:pStyle w:val="Pquestiontextmainstem"/>
      </w:pPr>
      <w:r w:rsidRPr="00A90D51">
        <w:t>On the number line below draw arrow to indicate the position of</w:t>
      </w:r>
    </w:p>
    <w:p w14:paraId="24F43F43" w14:textId="39ACC3FB" w:rsidR="00143C13" w:rsidRDefault="00143C13" w:rsidP="00143C13">
      <w:pPr>
        <w:pStyle w:val="Pquestiontextpartsa"/>
      </w:pPr>
      <w:r w:rsidRPr="00AA206F">
        <w:rPr>
          <w:rStyle w:val="Cquestionpartlabelbold"/>
        </w:rPr>
        <w:t>(a)</w:t>
      </w:r>
      <w:r w:rsidRPr="00AA206F">
        <w:rPr>
          <w:rStyle w:val="Cquestionpartlabelbold"/>
        </w:rPr>
        <w:tab/>
      </w:r>
      <w:r w:rsidR="00DF719B" w:rsidRPr="0047309E">
        <w:t>3.25</w:t>
      </w:r>
      <w:r w:rsidRPr="00AA206F">
        <w:tab/>
      </w:r>
      <w:r>
        <w:tab/>
      </w:r>
      <w:r w:rsidRPr="00AA206F">
        <w:rPr>
          <w:rStyle w:val="Cquestionpartlabelbold"/>
        </w:rPr>
        <w:t>(b)</w:t>
      </w:r>
      <w:r w:rsidRPr="00AA206F">
        <w:rPr>
          <w:rStyle w:val="Cquestionpartlabelbold"/>
        </w:rPr>
        <w:tab/>
      </w:r>
      <w:r w:rsidR="00F0263C" w:rsidRPr="0047309E">
        <w:t>3.1</w:t>
      </w:r>
      <w:r w:rsidR="00DF719B" w:rsidRPr="0047309E">
        <w:t>7</w:t>
      </w:r>
      <w:r w:rsidRPr="00AA206F">
        <w:tab/>
      </w:r>
      <w:r>
        <w:tab/>
      </w:r>
      <w:r>
        <w:tab/>
      </w:r>
      <w:r w:rsidRPr="00AA206F">
        <w:rPr>
          <w:rStyle w:val="Cquestionpartlabelbold"/>
        </w:rPr>
        <w:t>(c)</w:t>
      </w:r>
      <w:r w:rsidRPr="00AA206F">
        <w:rPr>
          <w:rStyle w:val="Cquestionpartlabelbold"/>
        </w:rPr>
        <w:tab/>
      </w:r>
      <w:r w:rsidR="00F0263C" w:rsidRPr="0047309E">
        <w:t>3.0</w:t>
      </w:r>
      <w:r w:rsidR="00DF719B" w:rsidRPr="0047309E">
        <w:t>1</w:t>
      </w:r>
    </w:p>
    <w:p w14:paraId="33E74743" w14:textId="77777777" w:rsidR="00B90055" w:rsidRDefault="00B90055" w:rsidP="00143C13">
      <w:pPr>
        <w:pStyle w:val="Pquestiontextpartsa"/>
      </w:pPr>
    </w:p>
    <w:p w14:paraId="4AA5A18B" w14:textId="77777777" w:rsidR="00B90055" w:rsidRDefault="00B90055" w:rsidP="00143C13">
      <w:pPr>
        <w:pStyle w:val="Pquestiontextpartsa"/>
      </w:pPr>
    </w:p>
    <w:p w14:paraId="7EB99657" w14:textId="77777777" w:rsidR="00B1425E" w:rsidRDefault="00B1425E" w:rsidP="00143C13">
      <w:pPr>
        <w:pStyle w:val="Pquestiontextpartsa"/>
      </w:pPr>
    </w:p>
    <w:p w14:paraId="30C98496" w14:textId="77777777" w:rsidR="00B1425E" w:rsidRPr="00AA206F" w:rsidRDefault="00B1425E" w:rsidP="00143C13">
      <w:pPr>
        <w:pStyle w:val="Pquestiontextpartsa"/>
      </w:pPr>
    </w:p>
    <w:p w14:paraId="492BB39F" w14:textId="5933DAB1" w:rsidR="00DF719B" w:rsidRDefault="000709B6" w:rsidP="0047309E">
      <w:pPr>
        <w:pStyle w:val="PNotetodesigner"/>
        <w:rPr>
          <w:highlight w:val="yellow"/>
        </w:rPr>
      </w:pPr>
      <w:r>
        <w:tab/>
      </w:r>
      <w:r w:rsidR="00B90055">
        <w:rPr>
          <w:noProof/>
          <w:lang w:eastAsia="en-AU"/>
        </w:rPr>
        <w:drawing>
          <wp:inline distT="0" distB="0" distL="0" distR="0" wp14:anchorId="4DDBC5A3" wp14:editId="5EA8FE9E">
            <wp:extent cx="5175885" cy="415340"/>
            <wp:effectExtent l="0" t="0" r="5715" b="0"/>
            <wp:docPr id="4" name="Picture 4" descr="Macintosh HD:Users:lizwaud:Desktop:PM7_eBook:Batch 1 commenced:Artwork_CORRECTED_041016_Use this:Ch4:PM2e_07_EB_04_SBT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Users:lizwaud:Desktop:PM7_eBook:Batch 1 commenced:Artwork_CORRECTED_041016_Use this:Ch4:PM2e_07_EB_04_SBT_02.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81215" cy="415768"/>
                    </a:xfrm>
                    <a:prstGeom prst="rect">
                      <a:avLst/>
                    </a:prstGeom>
                    <a:noFill/>
                    <a:ln>
                      <a:noFill/>
                    </a:ln>
                  </pic:spPr>
                </pic:pic>
              </a:graphicData>
            </a:graphic>
          </wp:inline>
        </w:drawing>
      </w:r>
    </w:p>
    <w:p w14:paraId="3DF0476F" w14:textId="77777777" w:rsidR="00B1425E" w:rsidRPr="0047309E" w:rsidRDefault="00B1425E" w:rsidP="0047309E">
      <w:pPr>
        <w:pStyle w:val="PNotetodesigner"/>
        <w:rPr>
          <w:highlight w:val="yellow"/>
        </w:rPr>
      </w:pPr>
    </w:p>
    <w:p w14:paraId="2EC8F088" w14:textId="77777777" w:rsidR="00143C13" w:rsidRDefault="00620CE9" w:rsidP="00B1425E">
      <w:pPr>
        <w:pStyle w:val="Pquestionheadingsx"/>
      </w:pPr>
      <w:r>
        <w:lastRenderedPageBreak/>
        <w:t>Question 15</w:t>
      </w:r>
      <w:r w:rsidR="00143C13">
        <w:tab/>
      </w:r>
      <w:r w:rsidR="00143C13">
        <w:rPr>
          <w:rStyle w:val="Cmarkslabel"/>
        </w:rPr>
        <w:t>2 marks</w:t>
      </w:r>
      <w:r w:rsidR="00143C13">
        <w:tab/>
        <w:t>[4.1]</w:t>
      </w:r>
    </w:p>
    <w:p w14:paraId="6DC04A93" w14:textId="77777777" w:rsidR="00143C13" w:rsidRDefault="00143C13" w:rsidP="00143C13">
      <w:pPr>
        <w:pStyle w:val="Pquestiontextmainstem"/>
      </w:pPr>
      <w:r w:rsidRPr="00A90D51">
        <w:t>Write the following as decimals.</w:t>
      </w:r>
    </w:p>
    <w:p w14:paraId="04F9D9F3" w14:textId="24FC70C5" w:rsidR="00143C13" w:rsidRDefault="00143C13" w:rsidP="00143C13">
      <w:pPr>
        <w:pStyle w:val="Pquestiontextpartsa"/>
      </w:pPr>
      <w:r w:rsidRPr="00AA206F">
        <w:rPr>
          <w:rStyle w:val="Cquestionpartlabelbold"/>
        </w:rPr>
        <w:t>(a)</w:t>
      </w:r>
      <w:r w:rsidRPr="00AA206F">
        <w:rPr>
          <w:rStyle w:val="Cquestionpartlabelbold"/>
        </w:rPr>
        <w:tab/>
      </w:r>
      <w:r w:rsidR="00B1425E" w:rsidRPr="007753AD">
        <w:t>4 tens, 3 tenths and 6 thousandths</w:t>
      </w:r>
    </w:p>
    <w:p w14:paraId="002AEC2A" w14:textId="77777777" w:rsidR="00143C13" w:rsidRDefault="00143C13" w:rsidP="00143C13">
      <w:pPr>
        <w:pStyle w:val="Pquestiontextpartsa"/>
      </w:pPr>
    </w:p>
    <w:p w14:paraId="27903D09" w14:textId="0D6BEF1E" w:rsidR="00143C13" w:rsidRPr="006E2178" w:rsidRDefault="00143C13" w:rsidP="006E2178">
      <w:pPr>
        <w:pStyle w:val="Pquestiontextpartsa"/>
      </w:pPr>
      <w:r w:rsidRPr="00AA206F">
        <w:rPr>
          <w:rStyle w:val="Cquestionpartlabelbold"/>
        </w:rPr>
        <w:t>(b)</w:t>
      </w:r>
      <w:r w:rsidRPr="00AA206F">
        <w:rPr>
          <w:rStyle w:val="Cquestionpartlabelbold"/>
        </w:rPr>
        <w:tab/>
      </w:r>
      <w:r w:rsidR="00BD4EF4" w:rsidRPr="00BD4EF4">
        <w:rPr>
          <w:rStyle w:val="Cquestionpartlabelbold"/>
          <w:position w:val="-30"/>
        </w:rPr>
        <w:object w:dxaOrig="2000" w:dyaOrig="680" w14:anchorId="42B25D4F">
          <v:shape id="_x0000_i1041" type="#_x0000_t75" style="width:100.05pt;height:33.65pt" o:ole="">
            <v:imagedata r:id="rId44" o:title=""/>
          </v:shape>
          <o:OLEObject Type="Embed" ProgID="Equation.DSMT4" ShapeID="_x0000_i1041" DrawAspect="Content" ObjectID="_1540646935" r:id="rId45"/>
        </w:object>
      </w:r>
    </w:p>
    <w:p w14:paraId="537267A1" w14:textId="77777777" w:rsidR="00143C13" w:rsidRDefault="00143C13" w:rsidP="00B1425E">
      <w:pPr>
        <w:pStyle w:val="Pquestionheadingsx"/>
      </w:pPr>
      <w:r>
        <w:t>Question 1</w:t>
      </w:r>
      <w:r w:rsidR="00620CE9">
        <w:t>6</w:t>
      </w:r>
      <w:r>
        <w:tab/>
      </w:r>
      <w:r>
        <w:rPr>
          <w:rStyle w:val="Cmarkslabel"/>
        </w:rPr>
        <w:t>3 marks</w:t>
      </w:r>
      <w:r>
        <w:tab/>
        <w:t>[4.1]</w:t>
      </w:r>
    </w:p>
    <w:p w14:paraId="66FE79B5" w14:textId="4E375D26" w:rsidR="00143C13" w:rsidRDefault="00143C13" w:rsidP="00143C13">
      <w:pPr>
        <w:pStyle w:val="Pquestiontextmainstem"/>
      </w:pPr>
      <w:r w:rsidRPr="00A90D51">
        <w:t>Place a greater than (&gt;) or less than (&lt;) s</w:t>
      </w:r>
      <w:r w:rsidR="000709B6">
        <w:t>ymbol</w:t>
      </w:r>
      <w:r w:rsidRPr="00A90D51">
        <w:t xml:space="preserve"> to make each of the following statement</w:t>
      </w:r>
      <w:r w:rsidR="000709B6">
        <w:t>s</w:t>
      </w:r>
      <w:r w:rsidRPr="00A90D51">
        <w:t xml:space="preserve"> true.</w:t>
      </w:r>
    </w:p>
    <w:p w14:paraId="6CDDA216" w14:textId="77777777" w:rsidR="00143C13" w:rsidRDefault="00143C13" w:rsidP="00143C13">
      <w:pPr>
        <w:pStyle w:val="Pquestiontextpartsa"/>
      </w:pPr>
      <w:r w:rsidRPr="00AA206F">
        <w:rPr>
          <w:rStyle w:val="Cquestionpartlabelbold"/>
        </w:rPr>
        <w:t>(a)</w:t>
      </w:r>
      <w:r w:rsidRPr="00AA206F">
        <w:rPr>
          <w:rStyle w:val="Cquestionpartlabelbold"/>
        </w:rPr>
        <w:tab/>
      </w:r>
      <w:r w:rsidR="00124E95" w:rsidRPr="00DF719B">
        <w:t>506 ______ 50.6</w:t>
      </w:r>
    </w:p>
    <w:p w14:paraId="502EA8A4" w14:textId="5BFFF298" w:rsidR="00143C13" w:rsidRDefault="00143C13" w:rsidP="00143C13">
      <w:pPr>
        <w:pStyle w:val="Pquestiontextpartsa"/>
      </w:pPr>
      <w:r w:rsidRPr="00AA206F">
        <w:rPr>
          <w:rStyle w:val="Cquestionpartlabelbold"/>
        </w:rPr>
        <w:t>(b)</w:t>
      </w:r>
      <w:r w:rsidRPr="00AA206F">
        <w:rPr>
          <w:rStyle w:val="Cquestionpartlabelbold"/>
        </w:rPr>
        <w:tab/>
      </w:r>
      <w:r w:rsidR="00124E95" w:rsidRPr="00DF719B">
        <w:t>0.0345 ______ 0.030 45</w:t>
      </w:r>
    </w:p>
    <w:p w14:paraId="47AF5776" w14:textId="77777777" w:rsidR="00143C13" w:rsidRDefault="00143C13" w:rsidP="00143C13">
      <w:pPr>
        <w:pStyle w:val="Pquestiontextpartsa"/>
      </w:pPr>
      <w:r w:rsidRPr="00AA206F">
        <w:rPr>
          <w:rStyle w:val="Cquestionpartlabelbold"/>
        </w:rPr>
        <w:t>(c)</w:t>
      </w:r>
      <w:r w:rsidRPr="00AA206F">
        <w:rPr>
          <w:rStyle w:val="Cquestionpartlabelbold"/>
        </w:rPr>
        <w:tab/>
      </w:r>
      <w:r w:rsidR="00124E95" w:rsidRPr="00DF719B">
        <w:t>4.567 _______ 4.5671</w:t>
      </w:r>
    </w:p>
    <w:p w14:paraId="226F8744" w14:textId="77777777" w:rsidR="00143C13" w:rsidRDefault="00143C13" w:rsidP="00B1425E">
      <w:pPr>
        <w:pStyle w:val="Pquestionheadingsx"/>
      </w:pPr>
      <w:r>
        <w:t>Question 1</w:t>
      </w:r>
      <w:r w:rsidR="00620CE9">
        <w:t>7</w:t>
      </w:r>
      <w:r>
        <w:tab/>
      </w:r>
      <w:r>
        <w:rPr>
          <w:rStyle w:val="Cmarkslabel"/>
        </w:rPr>
        <w:t>2 marks</w:t>
      </w:r>
      <w:r>
        <w:tab/>
        <w:t>[4.1]</w:t>
      </w:r>
    </w:p>
    <w:p w14:paraId="2BA4F001" w14:textId="77777777" w:rsidR="00143C13" w:rsidRDefault="00143C13" w:rsidP="00143C13">
      <w:pPr>
        <w:pStyle w:val="Pquestiontextmainstem"/>
      </w:pPr>
      <w:r w:rsidRPr="00A90D51">
        <w:t>Write the following in ascending order.</w:t>
      </w:r>
    </w:p>
    <w:p w14:paraId="719827F5" w14:textId="32EEAAA9" w:rsidR="00143C13" w:rsidRDefault="00143C13" w:rsidP="00143C13">
      <w:pPr>
        <w:pStyle w:val="Pquestiontextpartsa"/>
      </w:pPr>
      <w:r w:rsidRPr="00AA206F">
        <w:rPr>
          <w:rStyle w:val="Cquestionpartlabelbold"/>
        </w:rPr>
        <w:t>(a)</w:t>
      </w:r>
      <w:r w:rsidRPr="00AA206F">
        <w:rPr>
          <w:rStyle w:val="Cquestionpartlabelbold"/>
        </w:rPr>
        <w:tab/>
      </w:r>
      <w:r w:rsidR="00124E95" w:rsidRPr="00DF719B">
        <w:t>3.21, 3.12, 3.021</w:t>
      </w:r>
      <w:r w:rsidR="000709B6">
        <w:tab/>
      </w:r>
      <w:r w:rsidR="000709B6">
        <w:tab/>
      </w:r>
      <w:r w:rsidR="000709B6">
        <w:tab/>
      </w:r>
      <w:r w:rsidR="000709B6">
        <w:tab/>
      </w:r>
      <w:r w:rsidR="000709B6">
        <w:tab/>
      </w:r>
      <w:r w:rsidR="000709B6" w:rsidRPr="00AA206F">
        <w:rPr>
          <w:rStyle w:val="Cquestionpartlabelbold"/>
        </w:rPr>
        <w:t>(b)</w:t>
      </w:r>
      <w:r w:rsidR="00BD4EF4">
        <w:rPr>
          <w:rStyle w:val="Cquestionpartlabelbold"/>
        </w:rPr>
        <w:t xml:space="preserve">  </w:t>
      </w:r>
      <w:r w:rsidR="000709B6" w:rsidRPr="00DF719B">
        <w:t>0.050 74, 0.0574, 0.005 74</w:t>
      </w:r>
    </w:p>
    <w:p w14:paraId="14574F33" w14:textId="77777777" w:rsidR="00143C13" w:rsidRPr="00A90D51" w:rsidRDefault="00143C13" w:rsidP="00143C13">
      <w:pPr>
        <w:pStyle w:val="Pquestiontextpartsa"/>
      </w:pPr>
    </w:p>
    <w:p w14:paraId="7486266D" w14:textId="0F9E01BA" w:rsidR="00143C13" w:rsidRDefault="00143C13" w:rsidP="00B1425E">
      <w:pPr>
        <w:pStyle w:val="Pquestionheadingsx"/>
      </w:pPr>
      <w:r>
        <w:t>Question 1</w:t>
      </w:r>
      <w:r w:rsidR="00620CE9">
        <w:t>8</w:t>
      </w:r>
      <w:r>
        <w:tab/>
      </w:r>
      <w:r w:rsidR="000709B6">
        <w:rPr>
          <w:rStyle w:val="Cmarkslabel"/>
        </w:rPr>
        <w:t>3</w:t>
      </w:r>
      <w:r>
        <w:rPr>
          <w:rStyle w:val="Cmarkslabel"/>
        </w:rPr>
        <w:t xml:space="preserve"> marks</w:t>
      </w:r>
      <w:r>
        <w:tab/>
        <w:t>[4.2, 4.4]</w:t>
      </w:r>
    </w:p>
    <w:p w14:paraId="597D07B3" w14:textId="08C27E65" w:rsidR="00143C13" w:rsidRDefault="003E4C68" w:rsidP="00143C13">
      <w:pPr>
        <w:pStyle w:val="Pquestiontextmainstem"/>
      </w:pPr>
      <w:r w:rsidRPr="000136AB">
        <w:t>Daniel bought a toothbrush for $1.67 and paid in cash</w:t>
      </w:r>
      <w:r w:rsidR="003B4619">
        <w:t>.</w:t>
      </w:r>
    </w:p>
    <w:p w14:paraId="2C9D51A5" w14:textId="77777777" w:rsidR="00143C13" w:rsidRDefault="00143C13" w:rsidP="00143C13">
      <w:pPr>
        <w:pStyle w:val="Pquestiontextpartsa"/>
      </w:pPr>
      <w:r w:rsidRPr="00AA206F">
        <w:rPr>
          <w:rStyle w:val="Cquestionpartlabelbold"/>
        </w:rPr>
        <w:t>(a)</w:t>
      </w:r>
      <w:r w:rsidRPr="00AA206F">
        <w:rPr>
          <w:rStyle w:val="Cquestionpartlabelbold"/>
        </w:rPr>
        <w:tab/>
      </w:r>
      <w:r w:rsidR="003E4C68" w:rsidRPr="000136AB">
        <w:t>How much would he actually have to pay for the toothbrush</w:t>
      </w:r>
      <w:r w:rsidRPr="00AA206F">
        <w:t>?</w:t>
      </w:r>
    </w:p>
    <w:p w14:paraId="32885274" w14:textId="77777777" w:rsidR="00B1425E" w:rsidRDefault="00B1425E" w:rsidP="00143C13">
      <w:pPr>
        <w:pStyle w:val="Pquestiontextpartsa"/>
      </w:pPr>
    </w:p>
    <w:p w14:paraId="6B6A88AF" w14:textId="77777777" w:rsidR="00143C13" w:rsidRDefault="00143C13" w:rsidP="00143C13">
      <w:pPr>
        <w:pStyle w:val="Pquestiontextpartsa"/>
      </w:pPr>
    </w:p>
    <w:p w14:paraId="710AA3DF" w14:textId="5D84A2DC" w:rsidR="00143C13" w:rsidRDefault="00143C13" w:rsidP="00143C13">
      <w:pPr>
        <w:pStyle w:val="Pquestiontextpartsa"/>
      </w:pPr>
      <w:r w:rsidRPr="00AA206F">
        <w:rPr>
          <w:rStyle w:val="Cquestionpartlabelbold"/>
        </w:rPr>
        <w:t>(b)</w:t>
      </w:r>
      <w:r w:rsidRPr="00AA206F">
        <w:rPr>
          <w:rStyle w:val="Cquestionpartlabelbold"/>
        </w:rPr>
        <w:tab/>
      </w:r>
      <w:r w:rsidR="003E4C68" w:rsidRPr="000136AB">
        <w:t>How muc</w:t>
      </w:r>
      <w:r w:rsidR="00406DB3">
        <w:t>h change would he get from $5</w:t>
      </w:r>
      <w:r w:rsidRPr="00AA206F">
        <w:t>?</w:t>
      </w:r>
    </w:p>
    <w:p w14:paraId="32D0089A" w14:textId="77777777" w:rsidR="00B1425E" w:rsidRDefault="00B1425E" w:rsidP="00143C13">
      <w:pPr>
        <w:pStyle w:val="Pquestiontextpartsa"/>
      </w:pPr>
    </w:p>
    <w:p w14:paraId="4F6CEBED" w14:textId="77777777" w:rsidR="00143C13" w:rsidRDefault="00143C13" w:rsidP="00143C13">
      <w:pPr>
        <w:pStyle w:val="Pquestiontextpartsa"/>
      </w:pPr>
    </w:p>
    <w:p w14:paraId="20A3BB97" w14:textId="294CB84E" w:rsidR="00143C13" w:rsidRDefault="00143C13" w:rsidP="00B1425E">
      <w:pPr>
        <w:pStyle w:val="Pquestionheadingsx"/>
      </w:pPr>
      <w:r>
        <w:t>Question 1</w:t>
      </w:r>
      <w:r w:rsidR="00620CE9">
        <w:t>9</w:t>
      </w:r>
      <w:r>
        <w:tab/>
      </w:r>
      <w:r w:rsidR="000709B6">
        <w:rPr>
          <w:rStyle w:val="Cmarkslabel"/>
        </w:rPr>
        <w:t>3</w:t>
      </w:r>
      <w:r>
        <w:rPr>
          <w:rStyle w:val="Cmarkslabel"/>
        </w:rPr>
        <w:t xml:space="preserve"> marks</w:t>
      </w:r>
      <w:r>
        <w:tab/>
        <w:t>[4.2]</w:t>
      </w:r>
    </w:p>
    <w:p w14:paraId="44605730" w14:textId="77777777" w:rsidR="00143C13" w:rsidRDefault="00143C13" w:rsidP="00143C13">
      <w:pPr>
        <w:pStyle w:val="Pquestiontextmainstem"/>
      </w:pPr>
      <w:r w:rsidRPr="00A90D51">
        <w:t>Round the following to the number of decimal places indicated in the brackets.</w:t>
      </w:r>
    </w:p>
    <w:p w14:paraId="3EFDA348" w14:textId="4F5A6A96" w:rsidR="00143C13" w:rsidRDefault="00143C13" w:rsidP="00143C13">
      <w:pPr>
        <w:pStyle w:val="Pquestiontextpartsa"/>
      </w:pPr>
      <w:r w:rsidRPr="00AA206F">
        <w:rPr>
          <w:rStyle w:val="Cquestionpartlabelbold"/>
        </w:rPr>
        <w:t>(a)</w:t>
      </w:r>
      <w:r w:rsidRPr="00AA206F">
        <w:rPr>
          <w:rStyle w:val="Cquestionpartlabelbold"/>
        </w:rPr>
        <w:tab/>
      </w:r>
      <w:r w:rsidR="003E4C68" w:rsidRPr="000136AB">
        <w:t>45.657 (</w:t>
      </w:r>
      <w:r w:rsidR="000709B6">
        <w:t>1</w:t>
      </w:r>
      <w:r w:rsidR="003E4C68" w:rsidRPr="000136AB">
        <w:t>)</w:t>
      </w:r>
      <w:r w:rsidRPr="00AA206F">
        <w:tab/>
      </w:r>
      <w:r>
        <w:tab/>
      </w:r>
      <w:r>
        <w:tab/>
      </w:r>
      <w:r w:rsidRPr="00AA206F">
        <w:rPr>
          <w:rStyle w:val="Cquestionpartlabelbold"/>
        </w:rPr>
        <w:t>(b)</w:t>
      </w:r>
      <w:r w:rsidR="00BD4EF4">
        <w:rPr>
          <w:rStyle w:val="Cquestionpartlabelbold"/>
        </w:rPr>
        <w:t xml:space="preserve">  </w:t>
      </w:r>
      <w:r w:rsidR="003E4C68" w:rsidRPr="000136AB">
        <w:t>0.4734 (2)</w:t>
      </w:r>
      <w:r w:rsidRPr="00AA206F">
        <w:tab/>
      </w:r>
      <w:r>
        <w:tab/>
      </w:r>
      <w:r w:rsidR="00BD4EF4">
        <w:tab/>
      </w:r>
      <w:r w:rsidRPr="00AA206F">
        <w:rPr>
          <w:rStyle w:val="Cquestionpartlabelbold"/>
        </w:rPr>
        <w:t>(c)</w:t>
      </w:r>
      <w:r w:rsidR="00BD4EF4">
        <w:rPr>
          <w:rStyle w:val="Cquestionpartlabelbold"/>
        </w:rPr>
        <w:t xml:space="preserve">  </w:t>
      </w:r>
      <w:r w:rsidR="003E4C68" w:rsidRPr="000136AB">
        <w:t>1.3758 (3)</w:t>
      </w:r>
    </w:p>
    <w:p w14:paraId="236DC8A4" w14:textId="77777777" w:rsidR="00143C13" w:rsidRDefault="00143C13" w:rsidP="00143C13">
      <w:pPr>
        <w:pStyle w:val="Pquestiontextpartsa"/>
      </w:pPr>
    </w:p>
    <w:p w14:paraId="268DF8E8" w14:textId="77777777" w:rsidR="00143C13" w:rsidRDefault="00143C13" w:rsidP="00143C13">
      <w:pPr>
        <w:pStyle w:val="Pquestiontextpartsa"/>
      </w:pPr>
    </w:p>
    <w:p w14:paraId="2F92947B" w14:textId="2048C81A" w:rsidR="00143C13" w:rsidRDefault="00620CE9" w:rsidP="00B1425E">
      <w:pPr>
        <w:pStyle w:val="Pquestionheadingsx"/>
      </w:pPr>
      <w:r>
        <w:t>Question 20</w:t>
      </w:r>
      <w:r w:rsidR="00143C13">
        <w:tab/>
      </w:r>
      <w:r w:rsidR="00143C13">
        <w:rPr>
          <w:rStyle w:val="Cmarkslabel"/>
        </w:rPr>
        <w:t>7 marks</w:t>
      </w:r>
      <w:r w:rsidR="00143C13">
        <w:tab/>
        <w:t>[4.</w:t>
      </w:r>
      <w:r w:rsidR="000709B6">
        <w:t>7</w:t>
      </w:r>
      <w:r w:rsidR="00143C13">
        <w:t>]</w:t>
      </w:r>
    </w:p>
    <w:p w14:paraId="2556EF01" w14:textId="34214912" w:rsidR="00143C13" w:rsidRDefault="00143C13" w:rsidP="00143C13">
      <w:pPr>
        <w:pStyle w:val="Pquestiontextmainstem"/>
      </w:pPr>
      <w:r w:rsidRPr="00A90D51">
        <w:t>Complete the table</w:t>
      </w:r>
      <w:r w:rsidR="000709B6">
        <w:t>.</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1701"/>
        <w:gridCol w:w="1701"/>
        <w:gridCol w:w="1701"/>
      </w:tblGrid>
      <w:tr w:rsidR="000709B6" w:rsidRPr="00A90D51" w14:paraId="1D0F01E8" w14:textId="77777777" w:rsidTr="00F66E66">
        <w:tc>
          <w:tcPr>
            <w:tcW w:w="1701" w:type="dxa"/>
            <w:tcMar>
              <w:left w:w="0" w:type="dxa"/>
              <w:right w:w="0" w:type="dxa"/>
            </w:tcMar>
          </w:tcPr>
          <w:p w14:paraId="22F54317" w14:textId="77777777" w:rsidR="000709B6" w:rsidRPr="00516EF6" w:rsidRDefault="000709B6" w:rsidP="00F66E66">
            <w:pPr>
              <w:pStyle w:val="Ptabletext"/>
              <w:rPr>
                <w:rStyle w:val="Cquestionpartlabelbold"/>
              </w:rPr>
            </w:pPr>
            <w:r w:rsidRPr="00516EF6">
              <w:rPr>
                <w:rStyle w:val="Cquestionpartlabelbold"/>
              </w:rPr>
              <w:t xml:space="preserve">Fraction </w:t>
            </w:r>
          </w:p>
        </w:tc>
        <w:tc>
          <w:tcPr>
            <w:tcW w:w="1701" w:type="dxa"/>
            <w:tcMar>
              <w:left w:w="0" w:type="dxa"/>
              <w:right w:w="0" w:type="dxa"/>
            </w:tcMar>
          </w:tcPr>
          <w:p w14:paraId="361B94F6" w14:textId="77777777" w:rsidR="000709B6" w:rsidRPr="00516EF6" w:rsidRDefault="000709B6" w:rsidP="00F66E66">
            <w:pPr>
              <w:pStyle w:val="Ptabletext"/>
              <w:rPr>
                <w:rStyle w:val="Cquestionpartlabelbold"/>
              </w:rPr>
            </w:pPr>
            <w:r w:rsidRPr="00516EF6">
              <w:rPr>
                <w:rStyle w:val="Cquestionpartlabelbold"/>
              </w:rPr>
              <w:t>Decimal</w:t>
            </w:r>
          </w:p>
        </w:tc>
        <w:tc>
          <w:tcPr>
            <w:tcW w:w="1701" w:type="dxa"/>
            <w:tcMar>
              <w:left w:w="0" w:type="dxa"/>
              <w:right w:w="0" w:type="dxa"/>
            </w:tcMar>
          </w:tcPr>
          <w:p w14:paraId="5B2E5F68" w14:textId="77777777" w:rsidR="000709B6" w:rsidRPr="00516EF6" w:rsidRDefault="000709B6" w:rsidP="00F66E66">
            <w:pPr>
              <w:pStyle w:val="Ptabletext"/>
              <w:rPr>
                <w:rStyle w:val="Cquestionpartlabelbold"/>
              </w:rPr>
            </w:pPr>
            <w:r w:rsidRPr="00516EF6">
              <w:rPr>
                <w:rStyle w:val="Cquestionpartlabelbold"/>
              </w:rPr>
              <w:t>Percentage</w:t>
            </w:r>
          </w:p>
        </w:tc>
      </w:tr>
      <w:tr w:rsidR="000709B6" w:rsidRPr="00A90D51" w14:paraId="36EEA71E" w14:textId="77777777" w:rsidTr="00F66E66">
        <w:trPr>
          <w:trHeight w:val="690"/>
        </w:trPr>
        <w:tc>
          <w:tcPr>
            <w:tcW w:w="1701" w:type="dxa"/>
            <w:tcMar>
              <w:left w:w="0" w:type="dxa"/>
              <w:right w:w="0" w:type="dxa"/>
            </w:tcMar>
            <w:vAlign w:val="center"/>
          </w:tcPr>
          <w:p w14:paraId="63C8F50D" w14:textId="77777777" w:rsidR="000709B6" w:rsidRPr="00A90D51" w:rsidRDefault="000709B6" w:rsidP="00F66E66">
            <w:pPr>
              <w:pStyle w:val="Ptabletext"/>
              <w:rPr>
                <w:b/>
              </w:rPr>
            </w:pPr>
            <w:r w:rsidRPr="0010681A">
              <w:rPr>
                <w:position w:val="-24"/>
              </w:rPr>
              <w:object w:dxaOrig="320" w:dyaOrig="620" w14:anchorId="78CA7153">
                <v:shape id="_x0000_i1037" type="#_x0000_t75" style="width:15.9pt;height:30.85pt" o:ole="">
                  <v:imagedata r:id="rId46" o:title=""/>
                </v:shape>
                <o:OLEObject Type="Embed" ProgID="Equation.DSMT4" ShapeID="_x0000_i1037" DrawAspect="Content" ObjectID="_1540646936" r:id="rId47"/>
              </w:object>
            </w:r>
          </w:p>
        </w:tc>
        <w:tc>
          <w:tcPr>
            <w:tcW w:w="1701" w:type="dxa"/>
            <w:tcMar>
              <w:left w:w="0" w:type="dxa"/>
              <w:right w:w="0" w:type="dxa"/>
            </w:tcMar>
            <w:vAlign w:val="center"/>
          </w:tcPr>
          <w:p w14:paraId="2F6DD069" w14:textId="48AA56A8" w:rsidR="000709B6" w:rsidRPr="00A90D51" w:rsidRDefault="000709B6" w:rsidP="00F66E66">
            <w:pPr>
              <w:pStyle w:val="Ptabletext"/>
            </w:pPr>
            <w:r>
              <w:t>0.1</w:t>
            </w:r>
          </w:p>
        </w:tc>
        <w:tc>
          <w:tcPr>
            <w:tcW w:w="1701" w:type="dxa"/>
            <w:tcMar>
              <w:left w:w="0" w:type="dxa"/>
              <w:right w:w="0" w:type="dxa"/>
            </w:tcMar>
            <w:vAlign w:val="center"/>
          </w:tcPr>
          <w:p w14:paraId="30B1FAC8" w14:textId="0E216262" w:rsidR="000709B6" w:rsidRPr="00A90D51" w:rsidRDefault="000709B6" w:rsidP="00F66E66">
            <w:pPr>
              <w:pStyle w:val="Ptabletext"/>
            </w:pPr>
            <w:r>
              <w:t>1</w:t>
            </w:r>
            <w:r w:rsidRPr="00A90D51">
              <w:t>0%</w:t>
            </w:r>
          </w:p>
        </w:tc>
      </w:tr>
      <w:tr w:rsidR="000709B6" w:rsidRPr="00A90D51" w14:paraId="1CB52560" w14:textId="77777777" w:rsidTr="00F66E66">
        <w:trPr>
          <w:trHeight w:val="690"/>
        </w:trPr>
        <w:tc>
          <w:tcPr>
            <w:tcW w:w="1701" w:type="dxa"/>
            <w:tcMar>
              <w:left w:w="0" w:type="dxa"/>
              <w:right w:w="0" w:type="dxa"/>
            </w:tcMar>
            <w:vAlign w:val="center"/>
          </w:tcPr>
          <w:p w14:paraId="7C8E0947" w14:textId="77777777" w:rsidR="000709B6" w:rsidRPr="00A90D51" w:rsidRDefault="000709B6" w:rsidP="00F66E66">
            <w:pPr>
              <w:pStyle w:val="Ptabletext"/>
              <w:rPr>
                <w:b/>
              </w:rPr>
            </w:pPr>
            <w:r w:rsidRPr="000709B6">
              <w:rPr>
                <w:b/>
                <w:position w:val="-24"/>
              </w:rPr>
              <w:object w:dxaOrig="240" w:dyaOrig="620" w14:anchorId="7F1E6CD3">
                <v:shape id="_x0000_i1038" type="#_x0000_t75" style="width:12.15pt;height:30.85pt" o:ole="">
                  <v:imagedata r:id="rId48" o:title=""/>
                </v:shape>
                <o:OLEObject Type="Embed" ProgID="Equation.DSMT4" ShapeID="_x0000_i1038" DrawAspect="Content" ObjectID="_1540646937" r:id="rId49"/>
              </w:object>
            </w:r>
          </w:p>
        </w:tc>
        <w:tc>
          <w:tcPr>
            <w:tcW w:w="1701" w:type="dxa"/>
            <w:tcMar>
              <w:left w:w="0" w:type="dxa"/>
              <w:right w:w="0" w:type="dxa"/>
            </w:tcMar>
            <w:vAlign w:val="center"/>
          </w:tcPr>
          <w:p w14:paraId="7006F1C2" w14:textId="724B73F3" w:rsidR="000709B6" w:rsidRPr="00A90D51" w:rsidRDefault="000709B6" w:rsidP="00F66E66">
            <w:pPr>
              <w:pStyle w:val="Ptabletext"/>
            </w:pPr>
          </w:p>
        </w:tc>
        <w:tc>
          <w:tcPr>
            <w:tcW w:w="1701" w:type="dxa"/>
            <w:tcMar>
              <w:left w:w="0" w:type="dxa"/>
              <w:right w:w="0" w:type="dxa"/>
            </w:tcMar>
            <w:vAlign w:val="center"/>
          </w:tcPr>
          <w:p w14:paraId="5575A12D" w14:textId="77777777" w:rsidR="000709B6" w:rsidRPr="00A90D51" w:rsidRDefault="000709B6" w:rsidP="00F66E66">
            <w:pPr>
              <w:pStyle w:val="Ptabletext"/>
              <w:rPr>
                <w:b/>
              </w:rPr>
            </w:pPr>
          </w:p>
        </w:tc>
      </w:tr>
      <w:tr w:rsidR="000709B6" w:rsidRPr="00A90D51" w14:paraId="41698276" w14:textId="77777777" w:rsidTr="00F66E66">
        <w:trPr>
          <w:trHeight w:val="690"/>
        </w:trPr>
        <w:tc>
          <w:tcPr>
            <w:tcW w:w="1701" w:type="dxa"/>
            <w:tcMar>
              <w:left w:w="0" w:type="dxa"/>
              <w:right w:w="0" w:type="dxa"/>
            </w:tcMar>
            <w:vAlign w:val="center"/>
          </w:tcPr>
          <w:p w14:paraId="6C67882C" w14:textId="77777777" w:rsidR="000709B6" w:rsidRPr="00A90D51" w:rsidRDefault="000709B6" w:rsidP="00F66E66">
            <w:pPr>
              <w:pStyle w:val="Ptabletext"/>
              <w:rPr>
                <w:b/>
              </w:rPr>
            </w:pPr>
          </w:p>
        </w:tc>
        <w:tc>
          <w:tcPr>
            <w:tcW w:w="1701" w:type="dxa"/>
            <w:tcMar>
              <w:left w:w="0" w:type="dxa"/>
              <w:right w:w="0" w:type="dxa"/>
            </w:tcMar>
            <w:vAlign w:val="center"/>
          </w:tcPr>
          <w:p w14:paraId="5ADFF7F1" w14:textId="6A88CA38" w:rsidR="000709B6" w:rsidRPr="00A90D51" w:rsidRDefault="000709B6" w:rsidP="00F66E66">
            <w:pPr>
              <w:pStyle w:val="Ptabletext"/>
            </w:pPr>
          </w:p>
        </w:tc>
        <w:tc>
          <w:tcPr>
            <w:tcW w:w="1701" w:type="dxa"/>
            <w:tcMar>
              <w:left w:w="0" w:type="dxa"/>
              <w:right w:w="0" w:type="dxa"/>
            </w:tcMar>
            <w:vAlign w:val="center"/>
          </w:tcPr>
          <w:p w14:paraId="5D37D169" w14:textId="1CC2A548" w:rsidR="000709B6" w:rsidRPr="000709B6" w:rsidRDefault="000709B6" w:rsidP="000709B6">
            <w:pPr>
              <w:pStyle w:val="Ptabletext"/>
            </w:pPr>
            <w:r w:rsidRPr="000709B6">
              <w:t>25%</w:t>
            </w:r>
          </w:p>
        </w:tc>
      </w:tr>
      <w:tr w:rsidR="000709B6" w:rsidRPr="00A90D51" w14:paraId="4A45BED9" w14:textId="77777777" w:rsidTr="00F66E66">
        <w:trPr>
          <w:trHeight w:val="690"/>
        </w:trPr>
        <w:tc>
          <w:tcPr>
            <w:tcW w:w="1701" w:type="dxa"/>
            <w:tcMar>
              <w:left w:w="0" w:type="dxa"/>
              <w:right w:w="0" w:type="dxa"/>
            </w:tcMar>
            <w:vAlign w:val="center"/>
          </w:tcPr>
          <w:p w14:paraId="07BEB021" w14:textId="77777777" w:rsidR="000709B6" w:rsidRPr="00A90D51" w:rsidRDefault="000709B6" w:rsidP="00F66E66">
            <w:pPr>
              <w:pStyle w:val="Ptabletext"/>
              <w:rPr>
                <w:b/>
              </w:rPr>
            </w:pPr>
            <w:r w:rsidRPr="0010681A">
              <w:rPr>
                <w:position w:val="-24"/>
              </w:rPr>
              <w:object w:dxaOrig="220" w:dyaOrig="620" w14:anchorId="096A7CD5">
                <v:shape id="_x0000_i1039" type="#_x0000_t75" style="width:11.2pt;height:30.85pt" o:ole="">
                  <v:imagedata r:id="rId50" o:title=""/>
                </v:shape>
                <o:OLEObject Type="Embed" ProgID="Equation.DSMT4" ShapeID="_x0000_i1039" DrawAspect="Content" ObjectID="_1540646938" r:id="rId51"/>
              </w:object>
            </w:r>
          </w:p>
        </w:tc>
        <w:tc>
          <w:tcPr>
            <w:tcW w:w="1701" w:type="dxa"/>
            <w:tcMar>
              <w:left w:w="0" w:type="dxa"/>
              <w:right w:w="0" w:type="dxa"/>
            </w:tcMar>
            <w:vAlign w:val="center"/>
          </w:tcPr>
          <w:p w14:paraId="39778B80" w14:textId="77777777" w:rsidR="000709B6" w:rsidRPr="00A90D51" w:rsidRDefault="000709B6" w:rsidP="00F66E66">
            <w:pPr>
              <w:pStyle w:val="Ptabletext"/>
              <w:rPr>
                <w:b/>
              </w:rPr>
            </w:pPr>
          </w:p>
        </w:tc>
        <w:tc>
          <w:tcPr>
            <w:tcW w:w="1701" w:type="dxa"/>
            <w:tcMar>
              <w:left w:w="0" w:type="dxa"/>
              <w:right w:w="0" w:type="dxa"/>
            </w:tcMar>
            <w:vAlign w:val="center"/>
          </w:tcPr>
          <w:p w14:paraId="3A2F791A" w14:textId="75376E20" w:rsidR="000709B6" w:rsidRPr="000709B6" w:rsidRDefault="000709B6" w:rsidP="000709B6">
            <w:pPr>
              <w:pStyle w:val="Ptabletext"/>
            </w:pPr>
            <w:r w:rsidRPr="000709B6">
              <w:t>20%</w:t>
            </w:r>
          </w:p>
        </w:tc>
      </w:tr>
      <w:tr w:rsidR="000709B6" w:rsidRPr="00A90D51" w14:paraId="433A5265" w14:textId="77777777" w:rsidTr="00F66E66">
        <w:trPr>
          <w:trHeight w:val="690"/>
        </w:trPr>
        <w:tc>
          <w:tcPr>
            <w:tcW w:w="1701" w:type="dxa"/>
            <w:tcMar>
              <w:left w:w="0" w:type="dxa"/>
              <w:right w:w="0" w:type="dxa"/>
            </w:tcMar>
            <w:vAlign w:val="center"/>
          </w:tcPr>
          <w:p w14:paraId="70B773F4" w14:textId="77777777" w:rsidR="000709B6" w:rsidRPr="00A90D51" w:rsidRDefault="000709B6" w:rsidP="00F66E66">
            <w:pPr>
              <w:pStyle w:val="Ptabletext"/>
              <w:rPr>
                <w:b/>
              </w:rPr>
            </w:pPr>
          </w:p>
        </w:tc>
        <w:tc>
          <w:tcPr>
            <w:tcW w:w="1701" w:type="dxa"/>
            <w:tcMar>
              <w:left w:w="0" w:type="dxa"/>
              <w:right w:w="0" w:type="dxa"/>
            </w:tcMar>
            <w:vAlign w:val="center"/>
          </w:tcPr>
          <w:p w14:paraId="48E851C6" w14:textId="49CB3EA7" w:rsidR="000709B6" w:rsidRPr="000709B6" w:rsidRDefault="000709B6" w:rsidP="000709B6">
            <w:pPr>
              <w:pStyle w:val="Ptabletext"/>
            </w:pPr>
            <w:r w:rsidRPr="000709B6">
              <w:t>0.125</w:t>
            </w:r>
          </w:p>
        </w:tc>
        <w:tc>
          <w:tcPr>
            <w:tcW w:w="1701" w:type="dxa"/>
            <w:tcMar>
              <w:left w:w="0" w:type="dxa"/>
              <w:right w:w="0" w:type="dxa"/>
            </w:tcMar>
            <w:vAlign w:val="center"/>
          </w:tcPr>
          <w:p w14:paraId="7AFC7C52" w14:textId="77777777" w:rsidR="000709B6" w:rsidRPr="00A90D51" w:rsidRDefault="000709B6" w:rsidP="000709B6">
            <w:pPr>
              <w:pStyle w:val="Ptabletext"/>
              <w:rPr>
                <w:b/>
              </w:rPr>
            </w:pPr>
          </w:p>
        </w:tc>
      </w:tr>
      <w:tr w:rsidR="000709B6" w:rsidRPr="00A90D51" w14:paraId="4F71A38E" w14:textId="77777777" w:rsidTr="00F66E66">
        <w:trPr>
          <w:trHeight w:val="690"/>
        </w:trPr>
        <w:tc>
          <w:tcPr>
            <w:tcW w:w="1701" w:type="dxa"/>
            <w:tcMar>
              <w:left w:w="0" w:type="dxa"/>
              <w:right w:w="0" w:type="dxa"/>
            </w:tcMar>
            <w:vAlign w:val="center"/>
          </w:tcPr>
          <w:p w14:paraId="2F77C93B" w14:textId="77777777" w:rsidR="000709B6" w:rsidRPr="00A90D51" w:rsidRDefault="000709B6" w:rsidP="00F66E66">
            <w:pPr>
              <w:pStyle w:val="Ptabletext"/>
              <w:rPr>
                <w:b/>
              </w:rPr>
            </w:pPr>
            <w:r w:rsidRPr="0010681A">
              <w:rPr>
                <w:position w:val="-24"/>
              </w:rPr>
              <w:object w:dxaOrig="320" w:dyaOrig="620" w14:anchorId="5543BEA2">
                <v:shape id="_x0000_i1040" type="#_x0000_t75" style="width:15.9pt;height:30.85pt" o:ole="">
                  <v:imagedata r:id="rId52" o:title=""/>
                </v:shape>
                <o:OLEObject Type="Embed" ProgID="Equation.DSMT4" ShapeID="_x0000_i1040" DrawAspect="Content" ObjectID="_1540646939" r:id="rId53"/>
              </w:object>
            </w:r>
          </w:p>
        </w:tc>
        <w:tc>
          <w:tcPr>
            <w:tcW w:w="1701" w:type="dxa"/>
            <w:tcMar>
              <w:left w:w="0" w:type="dxa"/>
              <w:right w:w="0" w:type="dxa"/>
            </w:tcMar>
            <w:vAlign w:val="center"/>
          </w:tcPr>
          <w:p w14:paraId="216F9C6D" w14:textId="77777777" w:rsidR="000709B6" w:rsidRPr="00A90D51" w:rsidRDefault="000709B6" w:rsidP="00F66E66">
            <w:pPr>
              <w:pStyle w:val="Ptabletext"/>
              <w:rPr>
                <w:b/>
              </w:rPr>
            </w:pPr>
          </w:p>
        </w:tc>
        <w:tc>
          <w:tcPr>
            <w:tcW w:w="1701" w:type="dxa"/>
            <w:tcMar>
              <w:left w:w="0" w:type="dxa"/>
              <w:right w:w="0" w:type="dxa"/>
            </w:tcMar>
            <w:vAlign w:val="center"/>
          </w:tcPr>
          <w:p w14:paraId="51D0B9B8" w14:textId="77777777" w:rsidR="000709B6" w:rsidRPr="00A90D51" w:rsidRDefault="000709B6" w:rsidP="00F66E66">
            <w:pPr>
              <w:pStyle w:val="Ptabletext"/>
              <w:rPr>
                <w:b/>
              </w:rPr>
            </w:pPr>
          </w:p>
        </w:tc>
      </w:tr>
      <w:tr w:rsidR="000709B6" w:rsidRPr="00A90D51" w14:paraId="4F3BBFDE" w14:textId="77777777" w:rsidTr="00F66E66">
        <w:trPr>
          <w:trHeight w:val="690"/>
        </w:trPr>
        <w:tc>
          <w:tcPr>
            <w:tcW w:w="1701" w:type="dxa"/>
            <w:tcMar>
              <w:left w:w="0" w:type="dxa"/>
              <w:right w:w="0" w:type="dxa"/>
            </w:tcMar>
            <w:vAlign w:val="center"/>
          </w:tcPr>
          <w:p w14:paraId="559C6503" w14:textId="77777777" w:rsidR="000709B6" w:rsidRPr="00A90D51" w:rsidRDefault="000709B6" w:rsidP="00F66E66">
            <w:pPr>
              <w:pStyle w:val="Ptabletext"/>
              <w:rPr>
                <w:b/>
              </w:rPr>
            </w:pPr>
          </w:p>
        </w:tc>
        <w:tc>
          <w:tcPr>
            <w:tcW w:w="1701" w:type="dxa"/>
            <w:tcMar>
              <w:left w:w="0" w:type="dxa"/>
              <w:right w:w="0" w:type="dxa"/>
            </w:tcMar>
            <w:vAlign w:val="center"/>
          </w:tcPr>
          <w:p w14:paraId="6BDC098A" w14:textId="54D2EE0A" w:rsidR="000709B6" w:rsidRPr="00A90D51" w:rsidRDefault="000709B6" w:rsidP="000709B6">
            <w:pPr>
              <w:pStyle w:val="Ptabletext"/>
            </w:pPr>
            <w:r w:rsidRPr="00A90D51">
              <w:t>0.</w:t>
            </w:r>
            <w:r>
              <w:t>333</w:t>
            </w:r>
            <w:r w:rsidRPr="00A90D51">
              <w:t>…</w:t>
            </w:r>
          </w:p>
        </w:tc>
        <w:tc>
          <w:tcPr>
            <w:tcW w:w="1701" w:type="dxa"/>
            <w:tcMar>
              <w:left w:w="0" w:type="dxa"/>
              <w:right w:w="0" w:type="dxa"/>
            </w:tcMar>
            <w:vAlign w:val="center"/>
          </w:tcPr>
          <w:p w14:paraId="7366F116" w14:textId="77777777" w:rsidR="000709B6" w:rsidRPr="00A90D51" w:rsidRDefault="000709B6" w:rsidP="00F66E66">
            <w:pPr>
              <w:pStyle w:val="Ptabletext"/>
              <w:rPr>
                <w:b/>
              </w:rPr>
            </w:pPr>
          </w:p>
        </w:tc>
      </w:tr>
      <w:tr w:rsidR="000709B6" w:rsidRPr="00A90D51" w14:paraId="16C3B401" w14:textId="77777777" w:rsidTr="00F66E66">
        <w:trPr>
          <w:trHeight w:val="690"/>
        </w:trPr>
        <w:tc>
          <w:tcPr>
            <w:tcW w:w="1701" w:type="dxa"/>
            <w:tcMar>
              <w:left w:w="0" w:type="dxa"/>
              <w:right w:w="0" w:type="dxa"/>
            </w:tcMar>
            <w:vAlign w:val="center"/>
          </w:tcPr>
          <w:p w14:paraId="423C90A0" w14:textId="77777777" w:rsidR="000709B6" w:rsidRPr="00A90D51" w:rsidRDefault="000709B6" w:rsidP="00F66E66">
            <w:pPr>
              <w:pStyle w:val="Ptabletext"/>
              <w:rPr>
                <w:b/>
              </w:rPr>
            </w:pPr>
          </w:p>
        </w:tc>
        <w:tc>
          <w:tcPr>
            <w:tcW w:w="1701" w:type="dxa"/>
            <w:tcMar>
              <w:left w:w="0" w:type="dxa"/>
              <w:right w:w="0" w:type="dxa"/>
            </w:tcMar>
            <w:vAlign w:val="center"/>
          </w:tcPr>
          <w:p w14:paraId="28850FF6" w14:textId="77777777" w:rsidR="000709B6" w:rsidRPr="00A90D51" w:rsidRDefault="000709B6" w:rsidP="00F66E66">
            <w:pPr>
              <w:pStyle w:val="Ptabletext"/>
              <w:rPr>
                <w:b/>
              </w:rPr>
            </w:pPr>
          </w:p>
        </w:tc>
        <w:tc>
          <w:tcPr>
            <w:tcW w:w="1701" w:type="dxa"/>
            <w:tcMar>
              <w:left w:w="0" w:type="dxa"/>
              <w:right w:w="0" w:type="dxa"/>
            </w:tcMar>
            <w:vAlign w:val="center"/>
          </w:tcPr>
          <w:p w14:paraId="13C20EEF" w14:textId="3B02CB20" w:rsidR="000709B6" w:rsidRPr="00A90D51" w:rsidRDefault="000709B6" w:rsidP="00F66E66">
            <w:pPr>
              <w:pStyle w:val="Ptabletext"/>
            </w:pPr>
            <w:r>
              <w:t>7.</w:t>
            </w:r>
            <w:r w:rsidRPr="00A90D51">
              <w:t>5%</w:t>
            </w:r>
          </w:p>
        </w:tc>
      </w:tr>
    </w:tbl>
    <w:p w14:paraId="3CC5B429" w14:textId="77777777" w:rsidR="00143C13" w:rsidRDefault="00620CE9" w:rsidP="00B1425E">
      <w:pPr>
        <w:pStyle w:val="Pquestionheadingsx"/>
      </w:pPr>
      <w:r>
        <w:t>Question 21</w:t>
      </w:r>
      <w:r w:rsidR="00143C13">
        <w:tab/>
      </w:r>
      <w:r w:rsidR="00143C13">
        <w:rPr>
          <w:rStyle w:val="Cmarkslabel"/>
        </w:rPr>
        <w:t>2 marks</w:t>
      </w:r>
      <w:r w:rsidR="00143C13">
        <w:tab/>
        <w:t>[4.3]</w:t>
      </w:r>
    </w:p>
    <w:p w14:paraId="079D686F" w14:textId="4BAC9768" w:rsidR="00143C13" w:rsidRPr="00A90D51" w:rsidRDefault="00143C13" w:rsidP="00143C13">
      <w:pPr>
        <w:pStyle w:val="Pquestiontextmainstem"/>
      </w:pPr>
      <w:r w:rsidRPr="00A90D51">
        <w:t>Write the following using recurring decimal notation.</w:t>
      </w:r>
    </w:p>
    <w:p w14:paraId="3CBC0E24" w14:textId="1ECD09D1" w:rsidR="00143C13" w:rsidRDefault="00143C13" w:rsidP="00143C13">
      <w:pPr>
        <w:pStyle w:val="Pquestiontextpartsa"/>
      </w:pPr>
      <w:r w:rsidRPr="00AA206F">
        <w:rPr>
          <w:rStyle w:val="Cquestionpartlabelbold"/>
        </w:rPr>
        <w:t>(a)</w:t>
      </w:r>
      <w:r w:rsidRPr="00AA206F">
        <w:rPr>
          <w:rStyle w:val="Cquestionpartlabelbold"/>
        </w:rPr>
        <w:tab/>
      </w:r>
      <w:r w:rsidR="000136AB">
        <w:t>0.555</w:t>
      </w:r>
      <w:r w:rsidRPr="00AA206F">
        <w:t>…</w:t>
      </w:r>
      <w:r w:rsidRPr="00AA206F">
        <w:tab/>
      </w:r>
      <w:r>
        <w:tab/>
      </w:r>
      <w:r>
        <w:tab/>
      </w:r>
      <w:r>
        <w:tab/>
      </w:r>
      <w:r w:rsidRPr="00AA206F">
        <w:rPr>
          <w:rStyle w:val="Cquestionpartlabelbold"/>
        </w:rPr>
        <w:t>(b)</w:t>
      </w:r>
      <w:r w:rsidR="00BD4EF4">
        <w:rPr>
          <w:rStyle w:val="Cquestionpartlabelbold"/>
        </w:rPr>
        <w:t xml:space="preserve">  </w:t>
      </w:r>
      <w:r w:rsidRPr="00AA206F">
        <w:t>3.</w:t>
      </w:r>
      <w:r w:rsidR="000136AB">
        <w:t>565</w:t>
      </w:r>
      <w:r w:rsidR="000709B6">
        <w:t> </w:t>
      </w:r>
      <w:r w:rsidR="000136AB">
        <w:t>656</w:t>
      </w:r>
      <w:r w:rsidRPr="00AA206F">
        <w:t>…</w:t>
      </w:r>
    </w:p>
    <w:p w14:paraId="77CB7E39" w14:textId="77777777" w:rsidR="00143C13" w:rsidRDefault="00143C13" w:rsidP="00143C13">
      <w:pPr>
        <w:pStyle w:val="Pquestiontextpartsa"/>
      </w:pPr>
    </w:p>
    <w:p w14:paraId="54B649F1" w14:textId="2A301B9C" w:rsidR="00143C13" w:rsidRDefault="00620CE9" w:rsidP="00B1425E">
      <w:pPr>
        <w:pStyle w:val="Pquestionheadingsx"/>
      </w:pPr>
      <w:r>
        <w:t>Question 22</w:t>
      </w:r>
      <w:r w:rsidR="00143C13">
        <w:tab/>
      </w:r>
      <w:r w:rsidR="00DA7719">
        <w:rPr>
          <w:rStyle w:val="Cmarkslabel"/>
        </w:rPr>
        <w:t>4</w:t>
      </w:r>
      <w:r w:rsidR="00143C13">
        <w:rPr>
          <w:rStyle w:val="Cmarkslabel"/>
        </w:rPr>
        <w:t xml:space="preserve"> marks</w:t>
      </w:r>
      <w:r w:rsidR="00143C13">
        <w:tab/>
        <w:t>[4.4]</w:t>
      </w:r>
    </w:p>
    <w:p w14:paraId="703F787E" w14:textId="77777777" w:rsidR="00143C13" w:rsidRPr="00A90D51" w:rsidRDefault="00143C13" w:rsidP="00143C13">
      <w:pPr>
        <w:pStyle w:val="Pquestiontextmainstem"/>
      </w:pPr>
      <w:r w:rsidRPr="00A90D51">
        <w:t>Calculate the following.</w:t>
      </w:r>
    </w:p>
    <w:p w14:paraId="4DFE60B9" w14:textId="0154EDBB" w:rsidR="00143C13" w:rsidRDefault="00143C13" w:rsidP="00143C13">
      <w:pPr>
        <w:pStyle w:val="Pquestiontextpartsa"/>
      </w:pPr>
      <w:r w:rsidRPr="00AA206F">
        <w:rPr>
          <w:rStyle w:val="Cquestionpartlabelbold"/>
        </w:rPr>
        <w:t>(a)</w:t>
      </w:r>
      <w:r w:rsidRPr="00AA206F">
        <w:rPr>
          <w:rStyle w:val="Cquestionpartlabelbold"/>
        </w:rPr>
        <w:tab/>
      </w:r>
      <w:r w:rsidR="00124E95" w:rsidRPr="000136AB">
        <w:t>6 + 0.007 + 1.236</w:t>
      </w:r>
      <w:r w:rsidRPr="00AA206F">
        <w:tab/>
      </w:r>
      <w:r>
        <w:tab/>
      </w:r>
      <w:r w:rsidR="00DA7719">
        <w:tab/>
      </w:r>
      <w:r w:rsidRPr="00AA206F">
        <w:rPr>
          <w:rStyle w:val="Cquestionpartlabelbold"/>
        </w:rPr>
        <w:t>(b)</w:t>
      </w:r>
      <w:r w:rsidR="00BD4EF4">
        <w:rPr>
          <w:rStyle w:val="Cquestionpartlabelbold"/>
        </w:rPr>
        <w:t xml:space="preserve">  </w:t>
      </w:r>
      <w:r w:rsidR="00124E95" w:rsidRPr="000136AB">
        <w:t>2.34 + 0.576</w:t>
      </w:r>
    </w:p>
    <w:p w14:paraId="32D1893A" w14:textId="77777777" w:rsidR="00143C13" w:rsidRDefault="00143C13" w:rsidP="00143C13">
      <w:pPr>
        <w:pStyle w:val="Pquestiontextpartsa"/>
      </w:pPr>
    </w:p>
    <w:p w14:paraId="2B8A3EC1" w14:textId="77777777" w:rsidR="00143C13" w:rsidRDefault="00143C13" w:rsidP="00143C13">
      <w:pPr>
        <w:pStyle w:val="Pquestiontextpartsa"/>
      </w:pPr>
    </w:p>
    <w:p w14:paraId="71962CEE" w14:textId="77777777" w:rsidR="00143C13" w:rsidRDefault="00143C13" w:rsidP="00143C13">
      <w:pPr>
        <w:pStyle w:val="Pquestiontextpartsa"/>
      </w:pPr>
    </w:p>
    <w:p w14:paraId="294696DB" w14:textId="447CF5F1" w:rsidR="00143C13" w:rsidRDefault="00620CE9" w:rsidP="00B1425E">
      <w:pPr>
        <w:pStyle w:val="Pquestionheadingsx"/>
      </w:pPr>
      <w:r>
        <w:t>Question 23</w:t>
      </w:r>
      <w:r w:rsidR="00143C13">
        <w:tab/>
      </w:r>
      <w:r w:rsidR="00DA7719">
        <w:rPr>
          <w:rStyle w:val="Cmarkslabel"/>
        </w:rPr>
        <w:t>4</w:t>
      </w:r>
      <w:r w:rsidR="00143C13">
        <w:rPr>
          <w:rStyle w:val="Cmarkslabel"/>
        </w:rPr>
        <w:t xml:space="preserve"> marks</w:t>
      </w:r>
      <w:r w:rsidR="00143C13">
        <w:tab/>
        <w:t>[4.4]</w:t>
      </w:r>
    </w:p>
    <w:p w14:paraId="141614B8" w14:textId="77777777" w:rsidR="00143C13" w:rsidRPr="00A90D51" w:rsidRDefault="00143C13" w:rsidP="00143C13">
      <w:pPr>
        <w:pStyle w:val="Pquestiontextmainstem"/>
      </w:pPr>
      <w:r w:rsidRPr="00A90D51">
        <w:t>Calculate the following.</w:t>
      </w:r>
    </w:p>
    <w:p w14:paraId="2E25A36C" w14:textId="5B0F739B" w:rsidR="00143C13" w:rsidRDefault="00143C13" w:rsidP="00143C13">
      <w:pPr>
        <w:pStyle w:val="Pquestiontextpartsa"/>
      </w:pPr>
      <w:r w:rsidRPr="00AA206F">
        <w:rPr>
          <w:rStyle w:val="Cquestionpartlabelbold"/>
        </w:rPr>
        <w:t>(a)</w:t>
      </w:r>
      <w:r w:rsidRPr="00AA206F">
        <w:rPr>
          <w:rStyle w:val="Cquestionpartlabelbold"/>
        </w:rPr>
        <w:tab/>
      </w:r>
      <w:r w:rsidR="00124E95" w:rsidRPr="000136AB">
        <w:t>1.365 – 0.234</w:t>
      </w:r>
      <w:r w:rsidRPr="00AA206F">
        <w:tab/>
      </w:r>
      <w:r>
        <w:tab/>
      </w:r>
      <w:r>
        <w:tab/>
      </w:r>
      <w:r w:rsidRPr="00AA206F">
        <w:rPr>
          <w:rStyle w:val="Cquestionpartlabelbold"/>
        </w:rPr>
        <w:t>(b)</w:t>
      </w:r>
      <w:r w:rsidR="00BD4EF4">
        <w:rPr>
          <w:rStyle w:val="Cquestionpartlabelbold"/>
        </w:rPr>
        <w:t xml:space="preserve">  </w:t>
      </w:r>
      <w:r w:rsidR="00124E95" w:rsidRPr="000136AB">
        <w:t>23.4 – 6.75</w:t>
      </w:r>
      <w:r w:rsidR="00E949DF" w:rsidRPr="000136AB">
        <w:t>1</w:t>
      </w:r>
    </w:p>
    <w:p w14:paraId="74FB3222" w14:textId="77777777" w:rsidR="00143C13" w:rsidRDefault="00143C13" w:rsidP="00143C13">
      <w:pPr>
        <w:pStyle w:val="Pquestiontextpartsa"/>
      </w:pPr>
    </w:p>
    <w:p w14:paraId="63BF42A0" w14:textId="77777777" w:rsidR="00143C13" w:rsidRDefault="00143C13" w:rsidP="00143C13">
      <w:pPr>
        <w:pStyle w:val="Pquestiontextpartsa"/>
      </w:pPr>
    </w:p>
    <w:p w14:paraId="71E6DB54" w14:textId="77777777" w:rsidR="00B1425E" w:rsidRDefault="00B1425E" w:rsidP="00143C13">
      <w:pPr>
        <w:pStyle w:val="Pquestiontextpartsa"/>
      </w:pPr>
    </w:p>
    <w:p w14:paraId="3B6BF321" w14:textId="77777777" w:rsidR="00143C13" w:rsidRDefault="00143C13" w:rsidP="00143C13">
      <w:pPr>
        <w:pStyle w:val="Pquestiontextpartsa"/>
      </w:pPr>
    </w:p>
    <w:p w14:paraId="375B0E42" w14:textId="77777777" w:rsidR="00143C13" w:rsidRDefault="00620CE9" w:rsidP="00B1425E">
      <w:pPr>
        <w:pStyle w:val="Pquestionheadingsx"/>
      </w:pPr>
      <w:r>
        <w:t>Question 24</w:t>
      </w:r>
      <w:r w:rsidR="00143C13">
        <w:tab/>
      </w:r>
      <w:r w:rsidR="00143C13">
        <w:rPr>
          <w:rStyle w:val="Cmarkslabel"/>
        </w:rPr>
        <w:t>3 marks</w:t>
      </w:r>
      <w:r w:rsidR="00143C13">
        <w:tab/>
        <w:t>[4.5]</w:t>
      </w:r>
    </w:p>
    <w:p w14:paraId="3B3EC894" w14:textId="77777777" w:rsidR="00143C13" w:rsidRPr="00A90D51" w:rsidRDefault="00143C13" w:rsidP="00143C13">
      <w:pPr>
        <w:pStyle w:val="Pquestiontextmainstem"/>
      </w:pPr>
      <w:r w:rsidRPr="00A90D51">
        <w:t>Calculate the following.</w:t>
      </w:r>
    </w:p>
    <w:p w14:paraId="72A19DFE" w14:textId="245BDA73" w:rsidR="00143C13" w:rsidRDefault="00143C13" w:rsidP="00143C13">
      <w:pPr>
        <w:pStyle w:val="Pquestiontextpartsa"/>
      </w:pPr>
      <w:r w:rsidRPr="00AA206F">
        <w:rPr>
          <w:rStyle w:val="Cquestionpartlabelbold"/>
        </w:rPr>
        <w:t>(a)</w:t>
      </w:r>
      <w:r w:rsidRPr="00AA206F">
        <w:rPr>
          <w:rStyle w:val="Cquestionpartlabelbold"/>
        </w:rPr>
        <w:tab/>
      </w:r>
      <w:r w:rsidRPr="00A90D51">
        <w:rPr>
          <w:sz w:val="20"/>
          <w:szCs w:val="20"/>
        </w:rPr>
        <w:fldChar w:fldCharType="begin"/>
      </w:r>
      <w:r w:rsidRPr="00A90D51">
        <w:rPr>
          <w:sz w:val="20"/>
          <w:szCs w:val="20"/>
        </w:rPr>
        <w:instrText xml:space="preserve"> QUOTE </w:instrText>
      </w:r>
      <m:oMath>
        <m:r>
          <m:rPr>
            <m:sty m:val="p"/>
          </m:rPr>
          <w:rPr>
            <w:rFonts w:ascii="Cambria Math" w:hAnsi="Cambria Math"/>
          </w:rPr>
          <m:t>35.78×100</m:t>
        </m:r>
      </m:oMath>
      <w:r w:rsidRPr="00A90D51">
        <w:rPr>
          <w:sz w:val="20"/>
          <w:szCs w:val="20"/>
        </w:rPr>
        <w:instrText xml:space="preserve"> </w:instrText>
      </w:r>
      <w:r w:rsidRPr="00A90D51">
        <w:rPr>
          <w:sz w:val="20"/>
          <w:szCs w:val="20"/>
        </w:rPr>
        <w:fldChar w:fldCharType="end"/>
      </w:r>
      <w:r w:rsidR="00124E95" w:rsidRPr="006E2178">
        <w:t>35.78 × 100</w:t>
      </w:r>
      <w:r w:rsidRPr="00AA206F">
        <w:tab/>
      </w:r>
      <w:r>
        <w:tab/>
      </w:r>
      <w:r>
        <w:tab/>
      </w:r>
      <w:r w:rsidRPr="00AA206F">
        <w:rPr>
          <w:rStyle w:val="Cquestionpartlabelbold"/>
        </w:rPr>
        <w:t>(b)</w:t>
      </w:r>
      <w:r w:rsidR="00BD4EF4">
        <w:rPr>
          <w:rStyle w:val="Cquestionpartlabelbold"/>
        </w:rPr>
        <w:t xml:space="preserve">  </w:t>
      </w:r>
      <w:r w:rsidR="00654A39" w:rsidRPr="000136AB">
        <w:t>0.</w:t>
      </w:r>
      <w:r w:rsidR="00E949DF" w:rsidRPr="000136AB">
        <w:t>0</w:t>
      </w:r>
      <w:r w:rsidR="00654A39" w:rsidRPr="000136AB">
        <w:t>34 × 7</w:t>
      </w:r>
      <w:r w:rsidRPr="00AA206F">
        <w:tab/>
      </w:r>
      <w:r>
        <w:tab/>
      </w:r>
      <w:r>
        <w:tab/>
      </w:r>
      <w:r w:rsidRPr="00AA206F">
        <w:rPr>
          <w:rStyle w:val="Cquestionpartlabelbold"/>
        </w:rPr>
        <w:t>(c)</w:t>
      </w:r>
      <w:r w:rsidR="00BD4EF4">
        <w:rPr>
          <w:rStyle w:val="Cquestionpartlabelbold"/>
        </w:rPr>
        <w:t xml:space="preserve">  </w:t>
      </w:r>
      <w:r w:rsidRPr="00A90D51">
        <w:rPr>
          <w:sz w:val="20"/>
          <w:szCs w:val="20"/>
        </w:rPr>
        <w:fldChar w:fldCharType="begin"/>
      </w:r>
      <w:r w:rsidRPr="00A90D51">
        <w:rPr>
          <w:sz w:val="20"/>
          <w:szCs w:val="20"/>
        </w:rPr>
        <w:instrText xml:space="preserve"> QUOTE </w:instrText>
      </w:r>
      <m:oMath>
        <m:r>
          <m:rPr>
            <m:sty m:val="p"/>
          </m:rPr>
          <w:rPr>
            <w:rFonts w:ascii="Cambria Math" w:hAnsi="Cambria Math"/>
          </w:rPr>
          <m:t>12.5×300</m:t>
        </m:r>
      </m:oMath>
      <w:r w:rsidRPr="00A90D51">
        <w:rPr>
          <w:sz w:val="20"/>
          <w:szCs w:val="20"/>
        </w:rPr>
        <w:instrText xml:space="preserve"> </w:instrText>
      </w:r>
      <w:r w:rsidRPr="00A90D51">
        <w:rPr>
          <w:sz w:val="20"/>
          <w:szCs w:val="20"/>
        </w:rPr>
        <w:fldChar w:fldCharType="end"/>
      </w:r>
      <w:r w:rsidR="000136AB" w:rsidRPr="006E2178">
        <w:t>12.5 × 300</w:t>
      </w:r>
    </w:p>
    <w:p w14:paraId="3D371D5F" w14:textId="77777777" w:rsidR="00143C13" w:rsidRDefault="00143C13" w:rsidP="00143C13">
      <w:pPr>
        <w:pStyle w:val="Pquestiontextpartsa"/>
      </w:pPr>
    </w:p>
    <w:p w14:paraId="5E3D01D9" w14:textId="77777777" w:rsidR="00143C13" w:rsidRDefault="00143C13" w:rsidP="00143C13">
      <w:pPr>
        <w:pStyle w:val="Pquestiontextpartsa"/>
      </w:pPr>
    </w:p>
    <w:p w14:paraId="4079081F" w14:textId="77777777" w:rsidR="00B1425E" w:rsidRDefault="00B1425E" w:rsidP="00143C13">
      <w:pPr>
        <w:pStyle w:val="Pquestiontextpartsa"/>
      </w:pPr>
    </w:p>
    <w:p w14:paraId="7DC840B0" w14:textId="77777777" w:rsidR="00143C13" w:rsidRDefault="00620CE9" w:rsidP="00B1425E">
      <w:pPr>
        <w:pStyle w:val="Pquestionheadingsx"/>
      </w:pPr>
      <w:r>
        <w:lastRenderedPageBreak/>
        <w:t>Question 25</w:t>
      </w:r>
      <w:r w:rsidR="00143C13">
        <w:tab/>
      </w:r>
      <w:r w:rsidR="00143C13">
        <w:rPr>
          <w:rStyle w:val="Cmarkslabel"/>
        </w:rPr>
        <w:t>4 marks</w:t>
      </w:r>
      <w:r w:rsidR="00143C13">
        <w:tab/>
        <w:t>[4.5]</w:t>
      </w:r>
    </w:p>
    <w:p w14:paraId="06669175" w14:textId="77777777" w:rsidR="00143C13" w:rsidRPr="00A90D51" w:rsidRDefault="00143C13" w:rsidP="00143C13">
      <w:pPr>
        <w:pStyle w:val="Pquestiontextmainstem"/>
      </w:pPr>
      <w:r w:rsidRPr="00A90D51">
        <w:t>Calculate the following.</w:t>
      </w:r>
    </w:p>
    <w:p w14:paraId="27E6F02D" w14:textId="732DAA89" w:rsidR="00143C13" w:rsidRDefault="00143C13" w:rsidP="00143C13">
      <w:pPr>
        <w:pStyle w:val="Pquestiontextpartsa"/>
      </w:pPr>
      <w:r w:rsidRPr="00AA206F">
        <w:rPr>
          <w:rStyle w:val="Cquestionpartlabelbold"/>
        </w:rPr>
        <w:t>(a)</w:t>
      </w:r>
      <w:r w:rsidRPr="00AA206F">
        <w:rPr>
          <w:rStyle w:val="Cquestionpartlabelbold"/>
        </w:rPr>
        <w:tab/>
      </w:r>
      <w:r w:rsidR="00654A39" w:rsidRPr="000136AB">
        <w:t>0.4 × 0.7</w:t>
      </w:r>
      <w:r w:rsidRPr="00AA206F">
        <w:tab/>
      </w:r>
      <w:r>
        <w:tab/>
      </w:r>
      <w:r>
        <w:tab/>
      </w:r>
      <w:r>
        <w:tab/>
      </w:r>
      <w:r w:rsidRPr="00AA206F">
        <w:rPr>
          <w:rStyle w:val="Cquestionpartlabelbold"/>
        </w:rPr>
        <w:t>(b)</w:t>
      </w:r>
      <w:r w:rsidR="00BD4EF4">
        <w:rPr>
          <w:rStyle w:val="Cquestionpartlabelbold"/>
        </w:rPr>
        <w:t xml:space="preserve">  </w:t>
      </w:r>
      <w:r w:rsidRPr="00A90D51">
        <w:rPr>
          <w:sz w:val="20"/>
          <w:szCs w:val="20"/>
        </w:rPr>
        <w:fldChar w:fldCharType="begin"/>
      </w:r>
      <w:r w:rsidRPr="00A90D51">
        <w:rPr>
          <w:sz w:val="20"/>
          <w:szCs w:val="20"/>
        </w:rPr>
        <w:instrText xml:space="preserve"> QUOTE </w:instrText>
      </w:r>
      <m:oMath>
        <m:r>
          <m:rPr>
            <m:sty m:val="p"/>
          </m:rPr>
          <w:rPr>
            <w:rFonts w:ascii="Cambria Math" w:hAnsi="Cambria Math"/>
          </w:rPr>
          <m:t>0.56×0.03</m:t>
        </m:r>
      </m:oMath>
      <w:r w:rsidRPr="00A90D51">
        <w:rPr>
          <w:sz w:val="20"/>
          <w:szCs w:val="20"/>
        </w:rPr>
        <w:instrText xml:space="preserve"> </w:instrText>
      </w:r>
      <w:r w:rsidRPr="00A90D51">
        <w:rPr>
          <w:sz w:val="20"/>
          <w:szCs w:val="20"/>
        </w:rPr>
        <w:fldChar w:fldCharType="end"/>
      </w:r>
      <w:r w:rsidR="000136AB" w:rsidRPr="004C2B0A">
        <w:t>0.56 × 0.03</w:t>
      </w:r>
      <w:r w:rsidRPr="00AA206F">
        <w:tab/>
      </w:r>
    </w:p>
    <w:p w14:paraId="6198AA70" w14:textId="77777777" w:rsidR="00143C13" w:rsidRDefault="00143C13" w:rsidP="00143C13">
      <w:pPr>
        <w:pStyle w:val="Pquestiontextpartsa"/>
      </w:pPr>
    </w:p>
    <w:p w14:paraId="38CF7E74" w14:textId="77777777" w:rsidR="00143C13" w:rsidRDefault="00143C13" w:rsidP="00143C13">
      <w:pPr>
        <w:pStyle w:val="Pquestiontextpartsa"/>
      </w:pPr>
    </w:p>
    <w:p w14:paraId="0B32F3F9" w14:textId="77777777" w:rsidR="00143C13" w:rsidRDefault="00143C13" w:rsidP="00143C13">
      <w:pPr>
        <w:pStyle w:val="Pquestiontextpartsa"/>
      </w:pPr>
    </w:p>
    <w:p w14:paraId="3CC6440A" w14:textId="77777777" w:rsidR="00143C13" w:rsidRDefault="00620CE9" w:rsidP="00B1425E">
      <w:pPr>
        <w:pStyle w:val="Pquestionheadingsx"/>
      </w:pPr>
      <w:r>
        <w:t>Question 26</w:t>
      </w:r>
      <w:r w:rsidR="00143C13">
        <w:tab/>
      </w:r>
      <w:r w:rsidR="00143C13">
        <w:rPr>
          <w:rStyle w:val="Cmarkslabel"/>
        </w:rPr>
        <w:t>6 marks</w:t>
      </w:r>
      <w:r w:rsidR="00143C13">
        <w:tab/>
        <w:t>[4.6]</w:t>
      </w:r>
    </w:p>
    <w:p w14:paraId="1D2D1066" w14:textId="77777777" w:rsidR="00143C13" w:rsidRPr="00A90D51" w:rsidRDefault="00143C13" w:rsidP="00143C13">
      <w:pPr>
        <w:pStyle w:val="Pquestiontextmainstem"/>
      </w:pPr>
      <w:r w:rsidRPr="00A90D51">
        <w:t>Calculate the following.</w:t>
      </w:r>
    </w:p>
    <w:p w14:paraId="64DAC795" w14:textId="585FC126" w:rsidR="00143C13" w:rsidRDefault="00143C13" w:rsidP="00143C13">
      <w:pPr>
        <w:pStyle w:val="Pquestiontextpartsa"/>
      </w:pPr>
      <w:r w:rsidRPr="00AA206F">
        <w:rPr>
          <w:rStyle w:val="Cquestionpartlabelbold"/>
        </w:rPr>
        <w:t>(a)</w:t>
      </w:r>
      <w:r w:rsidRPr="00AA206F">
        <w:rPr>
          <w:rStyle w:val="Cquestionpartlabelbold"/>
        </w:rPr>
        <w:tab/>
      </w:r>
      <w:r w:rsidRPr="00A90D51">
        <w:rPr>
          <w:sz w:val="20"/>
          <w:szCs w:val="20"/>
        </w:rPr>
        <w:fldChar w:fldCharType="begin"/>
      </w:r>
      <w:r w:rsidRPr="00A90D51">
        <w:rPr>
          <w:sz w:val="20"/>
          <w:szCs w:val="20"/>
        </w:rPr>
        <w:instrText xml:space="preserve"> QUOTE </w:instrText>
      </w:r>
      <m:oMath>
        <m:r>
          <m:rPr>
            <m:sty m:val="p"/>
          </m:rPr>
          <w:rPr>
            <w:rFonts w:ascii="Cambria Math" w:hAnsi="Cambria Math"/>
          </w:rPr>
          <m:t>36.63÷10 000</m:t>
        </m:r>
      </m:oMath>
      <w:r w:rsidRPr="00A90D51">
        <w:rPr>
          <w:sz w:val="20"/>
          <w:szCs w:val="20"/>
        </w:rPr>
        <w:instrText xml:space="preserve"> </w:instrText>
      </w:r>
      <w:r w:rsidRPr="00A90D51">
        <w:rPr>
          <w:sz w:val="20"/>
          <w:szCs w:val="20"/>
        </w:rPr>
        <w:fldChar w:fldCharType="end"/>
      </w:r>
      <w:r w:rsidR="000136AB" w:rsidRPr="004C2B0A">
        <w:t>36.63 ÷ 10 000</w:t>
      </w:r>
      <w:r w:rsidRPr="00AA206F">
        <w:tab/>
      </w:r>
      <w:r>
        <w:tab/>
      </w:r>
      <w:r>
        <w:tab/>
      </w:r>
      <w:r w:rsidRPr="00AA206F">
        <w:rPr>
          <w:rStyle w:val="Cquestionpartlabelbold"/>
        </w:rPr>
        <w:t>(b)</w:t>
      </w:r>
      <w:r w:rsidR="00BD4EF4">
        <w:rPr>
          <w:rStyle w:val="Cquestionpartlabelbold"/>
        </w:rPr>
        <w:t xml:space="preserve">  </w:t>
      </w:r>
      <w:r w:rsidRPr="00A90D51">
        <w:rPr>
          <w:sz w:val="20"/>
          <w:szCs w:val="20"/>
        </w:rPr>
        <w:fldChar w:fldCharType="begin"/>
      </w:r>
      <w:r w:rsidRPr="00A90D51">
        <w:rPr>
          <w:sz w:val="20"/>
          <w:szCs w:val="20"/>
        </w:rPr>
        <w:instrText xml:space="preserve"> QUOTE </w:instrText>
      </w:r>
      <m:oMath>
        <m:r>
          <m:rPr>
            <m:sty m:val="p"/>
          </m:rPr>
          <w:rPr>
            <w:rFonts w:ascii="Cambria Math" w:hAnsi="Cambria Math"/>
          </w:rPr>
          <m:t>2.4÷8</m:t>
        </m:r>
      </m:oMath>
      <w:r w:rsidRPr="00A90D51">
        <w:rPr>
          <w:sz w:val="20"/>
          <w:szCs w:val="20"/>
        </w:rPr>
        <w:instrText xml:space="preserve"> </w:instrText>
      </w:r>
      <w:r w:rsidRPr="00A90D51">
        <w:rPr>
          <w:sz w:val="20"/>
          <w:szCs w:val="20"/>
        </w:rPr>
        <w:fldChar w:fldCharType="end"/>
      </w:r>
      <w:r w:rsidR="000136AB" w:rsidRPr="004C2B0A">
        <w:t>2.4 ÷ 8</w:t>
      </w:r>
      <w:r>
        <w:tab/>
      </w:r>
      <w:r>
        <w:tab/>
      </w:r>
      <w:r>
        <w:tab/>
      </w:r>
      <w:r w:rsidRPr="00AA206F">
        <w:tab/>
      </w:r>
      <w:r w:rsidRPr="00AA206F">
        <w:rPr>
          <w:rStyle w:val="Cquestionpartlabelbold"/>
        </w:rPr>
        <w:t>(c)</w:t>
      </w:r>
      <w:r w:rsidR="00BD4EF4">
        <w:rPr>
          <w:rStyle w:val="Cquestionpartlabelbold"/>
        </w:rPr>
        <w:t xml:space="preserve">  </w:t>
      </w:r>
      <w:r w:rsidR="00654A39" w:rsidRPr="000136AB">
        <w:t>0.0566 ÷ 4</w:t>
      </w:r>
    </w:p>
    <w:p w14:paraId="3827979D" w14:textId="77777777" w:rsidR="00143C13" w:rsidRDefault="00143C13" w:rsidP="00143C13">
      <w:pPr>
        <w:pStyle w:val="Pquestiontextpartsa"/>
      </w:pPr>
    </w:p>
    <w:p w14:paraId="58A8CCDF" w14:textId="77777777" w:rsidR="00143C13" w:rsidRDefault="00143C13" w:rsidP="00143C13">
      <w:pPr>
        <w:pStyle w:val="Pquestiontextpartsa"/>
      </w:pPr>
    </w:p>
    <w:p w14:paraId="7B6E9F87" w14:textId="77777777" w:rsidR="00B1425E" w:rsidRDefault="00B1425E" w:rsidP="00143C13">
      <w:pPr>
        <w:pStyle w:val="Pquestiontextpartsa"/>
      </w:pPr>
    </w:p>
    <w:p w14:paraId="5EC87B60" w14:textId="77777777" w:rsidR="00143C13" w:rsidRDefault="00143C13" w:rsidP="00143C13">
      <w:pPr>
        <w:pStyle w:val="Pquestiontextpartsa"/>
      </w:pPr>
      <w:r w:rsidRPr="00A90D51">
        <w:rPr>
          <w:sz w:val="20"/>
          <w:szCs w:val="20"/>
        </w:rPr>
        <w:fldChar w:fldCharType="begin"/>
      </w:r>
      <w:r w:rsidRPr="00A90D51">
        <w:rPr>
          <w:sz w:val="20"/>
          <w:szCs w:val="20"/>
        </w:rPr>
        <w:instrText xml:space="preserve"> QUOTE </w:instrText>
      </w:r>
      <m:oMath>
        <m:r>
          <m:rPr>
            <m:sty m:val="p"/>
          </m:rPr>
          <w:rPr>
            <w:rFonts w:ascii="Cambria Math" w:hAnsi="Cambria Math"/>
          </w:rPr>
          <m:t>0.0566÷4</m:t>
        </m:r>
      </m:oMath>
      <w:r w:rsidRPr="00A90D51">
        <w:rPr>
          <w:sz w:val="20"/>
          <w:szCs w:val="20"/>
        </w:rPr>
        <w:instrText xml:space="preserve"> </w:instrText>
      </w:r>
      <w:r w:rsidRPr="00A90D51">
        <w:rPr>
          <w:sz w:val="20"/>
          <w:szCs w:val="20"/>
        </w:rPr>
        <w:fldChar w:fldCharType="end"/>
      </w:r>
    </w:p>
    <w:p w14:paraId="4C31EF16" w14:textId="77777777" w:rsidR="00143C13" w:rsidRDefault="00620CE9" w:rsidP="00B1425E">
      <w:pPr>
        <w:pStyle w:val="Pquestionheadingsx"/>
      </w:pPr>
      <w:r>
        <w:t>Question 27</w:t>
      </w:r>
      <w:r w:rsidR="00143C13">
        <w:tab/>
      </w:r>
      <w:r w:rsidR="00143C13">
        <w:rPr>
          <w:rStyle w:val="Cmarkslabel"/>
        </w:rPr>
        <w:t>4 marks</w:t>
      </w:r>
      <w:r w:rsidR="00143C13">
        <w:tab/>
        <w:t>[4.6]</w:t>
      </w:r>
    </w:p>
    <w:p w14:paraId="32ADF755" w14:textId="77777777" w:rsidR="00143C13" w:rsidRPr="00A90D51" w:rsidRDefault="00143C13" w:rsidP="00143C13">
      <w:pPr>
        <w:pStyle w:val="Pquestiontextmainstem"/>
      </w:pPr>
      <w:r w:rsidRPr="00A90D51">
        <w:t>Calculate the following</w:t>
      </w:r>
      <w:r w:rsidR="009E5A2C">
        <w:t>.</w:t>
      </w:r>
    </w:p>
    <w:p w14:paraId="56F657A3" w14:textId="66F1451C" w:rsidR="00143C13" w:rsidRDefault="00143C13" w:rsidP="00143C13">
      <w:pPr>
        <w:pStyle w:val="Pquestiontextpartsa"/>
      </w:pPr>
      <w:r w:rsidRPr="00AA206F">
        <w:rPr>
          <w:rStyle w:val="Cquestionpartlabelbold"/>
        </w:rPr>
        <w:t>(a)</w:t>
      </w:r>
      <w:r w:rsidRPr="00AA206F">
        <w:rPr>
          <w:rStyle w:val="Cquestionpartlabelbold"/>
        </w:rPr>
        <w:tab/>
      </w:r>
      <w:r w:rsidR="00654A39" w:rsidRPr="000136AB">
        <w:t>7.2 ÷ 90</w:t>
      </w:r>
      <w:r w:rsidRPr="00AA206F">
        <w:tab/>
      </w:r>
      <w:r>
        <w:tab/>
      </w:r>
      <w:r>
        <w:tab/>
      </w:r>
      <w:r>
        <w:tab/>
      </w:r>
      <w:r w:rsidRPr="00AA206F">
        <w:rPr>
          <w:rStyle w:val="Cquestionpartlabelbold"/>
        </w:rPr>
        <w:t>(b)</w:t>
      </w:r>
      <w:r w:rsidR="00BD4EF4">
        <w:rPr>
          <w:rStyle w:val="Cquestionpartlabelbold"/>
        </w:rPr>
        <w:t xml:space="preserve">  </w:t>
      </w:r>
      <w:r w:rsidR="00F12D90" w:rsidRPr="000136AB">
        <w:t>4.5 ÷ 0.09</w:t>
      </w:r>
    </w:p>
    <w:p w14:paraId="438CE74D" w14:textId="77777777" w:rsidR="00143C13" w:rsidRDefault="00143C13" w:rsidP="00143C13">
      <w:pPr>
        <w:pStyle w:val="Pquestiontextpartsa"/>
      </w:pPr>
    </w:p>
    <w:p w14:paraId="78095436" w14:textId="77777777" w:rsidR="00143C13" w:rsidRDefault="00143C13" w:rsidP="00143C13">
      <w:pPr>
        <w:pStyle w:val="Pquestiontextpartsa"/>
      </w:pPr>
    </w:p>
    <w:p w14:paraId="5DEAF840" w14:textId="77777777" w:rsidR="00B1425E" w:rsidRDefault="00B1425E" w:rsidP="00143C13">
      <w:pPr>
        <w:pStyle w:val="Pquestiontextpartsa"/>
      </w:pPr>
    </w:p>
    <w:p w14:paraId="1A4292FB" w14:textId="77777777" w:rsidR="00B1425E" w:rsidRDefault="00B1425E" w:rsidP="00143C13">
      <w:pPr>
        <w:pStyle w:val="Pquestiontextpartsa"/>
      </w:pPr>
    </w:p>
    <w:p w14:paraId="18F08412" w14:textId="77777777" w:rsidR="00143C13" w:rsidRDefault="00143C13" w:rsidP="00143C13">
      <w:pPr>
        <w:pStyle w:val="Pquestiontextpartsa"/>
      </w:pPr>
    </w:p>
    <w:p w14:paraId="5E07621B" w14:textId="150269AE" w:rsidR="00143C13" w:rsidRDefault="00620CE9" w:rsidP="00B1425E">
      <w:pPr>
        <w:pStyle w:val="Pquestionheadingsx"/>
      </w:pPr>
      <w:r>
        <w:t>Question 28</w:t>
      </w:r>
      <w:r w:rsidR="00143C13">
        <w:tab/>
      </w:r>
      <w:r w:rsidR="00143C13">
        <w:rPr>
          <w:rStyle w:val="Cmarkslabel"/>
        </w:rPr>
        <w:t>4 marks</w:t>
      </w:r>
      <w:r w:rsidR="00143C13">
        <w:tab/>
        <w:t>[4.</w:t>
      </w:r>
      <w:r w:rsidR="00DA7719">
        <w:t>8</w:t>
      </w:r>
      <w:r w:rsidR="00143C13">
        <w:t>]</w:t>
      </w:r>
    </w:p>
    <w:p w14:paraId="5C4B8F28" w14:textId="599EAA9F" w:rsidR="00143C13" w:rsidRDefault="00143C13" w:rsidP="00143C13">
      <w:pPr>
        <w:pStyle w:val="Pquestiontextpartsa"/>
      </w:pPr>
      <w:r w:rsidRPr="00AA206F">
        <w:rPr>
          <w:rStyle w:val="Cquestionpartlabelbold"/>
        </w:rPr>
        <w:t>(a)</w:t>
      </w:r>
      <w:r w:rsidRPr="00AA206F">
        <w:rPr>
          <w:rStyle w:val="Cquestionpartlabelbold"/>
        </w:rPr>
        <w:tab/>
      </w:r>
      <w:r w:rsidR="00F12D90" w:rsidRPr="000136AB">
        <w:t>Find 5% of 140</w:t>
      </w:r>
      <w:r w:rsidRPr="00AA206F">
        <w:t>.</w:t>
      </w:r>
      <w:r w:rsidRPr="00AA206F">
        <w:tab/>
      </w:r>
      <w:r>
        <w:tab/>
      </w:r>
      <w:r>
        <w:tab/>
      </w:r>
      <w:r w:rsidRPr="00AA206F">
        <w:rPr>
          <w:rStyle w:val="Cquestionpartlabelbold"/>
        </w:rPr>
        <w:t>(b)</w:t>
      </w:r>
      <w:r w:rsidR="00BD4EF4">
        <w:rPr>
          <w:rStyle w:val="Cquestionpartlabelbold"/>
        </w:rPr>
        <w:t xml:space="preserve">  </w:t>
      </w:r>
      <w:r w:rsidR="00F12D90" w:rsidRPr="000136AB">
        <w:t>Find 9% of 160</w:t>
      </w:r>
      <w:r w:rsidRPr="00AA206F">
        <w:t>.</w:t>
      </w:r>
    </w:p>
    <w:p w14:paraId="59BFDA34" w14:textId="77777777" w:rsidR="00143C13" w:rsidRDefault="00143C13" w:rsidP="00143C13">
      <w:pPr>
        <w:pStyle w:val="Pquestiontextpartsa"/>
      </w:pPr>
    </w:p>
    <w:p w14:paraId="070D77F6" w14:textId="77777777" w:rsidR="00B1425E" w:rsidRDefault="00B1425E" w:rsidP="00143C13">
      <w:pPr>
        <w:pStyle w:val="Pquestiontextpartsa"/>
      </w:pPr>
    </w:p>
    <w:p w14:paraId="47E743D1" w14:textId="77777777" w:rsidR="00143C13" w:rsidRDefault="00143C13" w:rsidP="00143C13">
      <w:pPr>
        <w:pStyle w:val="Pquestiontextpartsa"/>
      </w:pPr>
    </w:p>
    <w:p w14:paraId="0E21749B" w14:textId="59B3D1F5" w:rsidR="00143C13" w:rsidRDefault="00620CE9" w:rsidP="00B1425E">
      <w:pPr>
        <w:pStyle w:val="Pquestionheadingsx"/>
      </w:pPr>
      <w:r>
        <w:t>Question 29</w:t>
      </w:r>
      <w:r w:rsidR="00143C13">
        <w:tab/>
      </w:r>
      <w:r w:rsidR="00DA7719">
        <w:rPr>
          <w:rStyle w:val="Cmarkslabel"/>
        </w:rPr>
        <w:t>2</w:t>
      </w:r>
      <w:r w:rsidR="00143C13">
        <w:rPr>
          <w:rStyle w:val="Cmarkslabel"/>
        </w:rPr>
        <w:t xml:space="preserve"> marks</w:t>
      </w:r>
      <w:r w:rsidR="00143C13">
        <w:tab/>
        <w:t>[4.8]</w:t>
      </w:r>
    </w:p>
    <w:p w14:paraId="34832352" w14:textId="77777777" w:rsidR="00143C13" w:rsidRDefault="00F12D90" w:rsidP="00143C13">
      <w:pPr>
        <w:pStyle w:val="Pquestiontextmainstem"/>
      </w:pPr>
      <w:r w:rsidRPr="000136AB">
        <w:t>Marco received 32 marks out of 40 in his spelling test. What percentage was this</w:t>
      </w:r>
      <w:r w:rsidR="00143C13" w:rsidRPr="00A90D51">
        <w:t>?</w:t>
      </w:r>
    </w:p>
    <w:p w14:paraId="25EEBF6E" w14:textId="77777777" w:rsidR="00143C13" w:rsidRDefault="00143C13" w:rsidP="00143C13">
      <w:pPr>
        <w:pStyle w:val="Pquestiontextmainstem"/>
      </w:pPr>
    </w:p>
    <w:p w14:paraId="2ABFC480" w14:textId="77777777" w:rsidR="00B1425E" w:rsidRDefault="00B1425E" w:rsidP="00143C13">
      <w:pPr>
        <w:pStyle w:val="Pquestiontextmainstem"/>
      </w:pPr>
    </w:p>
    <w:p w14:paraId="5B0DEBF9" w14:textId="77777777" w:rsidR="00143C13" w:rsidRDefault="00143C13" w:rsidP="00143C13">
      <w:pPr>
        <w:pStyle w:val="Pquestiontextmainstem"/>
      </w:pPr>
    </w:p>
    <w:p w14:paraId="40228F24" w14:textId="77777777" w:rsidR="00143C13" w:rsidRDefault="00620CE9" w:rsidP="00B1425E">
      <w:pPr>
        <w:pStyle w:val="Pquestionheadingsx"/>
      </w:pPr>
      <w:r>
        <w:t>Question 30</w:t>
      </w:r>
      <w:r w:rsidR="00143C13">
        <w:tab/>
      </w:r>
      <w:r w:rsidR="00143C13">
        <w:rPr>
          <w:rStyle w:val="Cmarkslabel"/>
        </w:rPr>
        <w:t>4 marks</w:t>
      </w:r>
      <w:r w:rsidR="00143C13">
        <w:tab/>
        <w:t>[4.9]</w:t>
      </w:r>
    </w:p>
    <w:p w14:paraId="08DA3033" w14:textId="77777777" w:rsidR="00143C13" w:rsidRDefault="00143C13" w:rsidP="00143C13">
      <w:pPr>
        <w:pStyle w:val="Pquestiontextmainstem"/>
      </w:pPr>
      <w:r w:rsidRPr="00A90D51">
        <w:t>Complete the equivalent rati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040"/>
      </w:tblGrid>
      <w:tr w:rsidR="00DA7719" w14:paraId="5C80292B" w14:textId="77777777" w:rsidTr="00DA7719">
        <w:tc>
          <w:tcPr>
            <w:tcW w:w="5040" w:type="dxa"/>
          </w:tcPr>
          <w:p w14:paraId="6A0CFBB2" w14:textId="6589A035" w:rsidR="00DA7719" w:rsidRDefault="00DA7719" w:rsidP="00DA7719">
            <w:pPr>
              <w:pStyle w:val="Pquestiontextpartsa"/>
            </w:pPr>
            <w:r w:rsidRPr="00AA206F">
              <w:rPr>
                <w:rStyle w:val="Cquestionpartlabelbold"/>
              </w:rPr>
              <w:t>(a)</w:t>
            </w:r>
            <w:r w:rsidRPr="00AA206F">
              <w:rPr>
                <w:rStyle w:val="Cquestionpartlabelbold"/>
              </w:rPr>
              <w:tab/>
            </w:r>
            <w:r>
              <w:t>3 : 5</w:t>
            </w:r>
          </w:p>
          <w:p w14:paraId="0F20CBE9" w14:textId="3EE5A740" w:rsidR="00DA7719" w:rsidRDefault="00DA7719" w:rsidP="00DA7719">
            <w:pPr>
              <w:pStyle w:val="Pquestiontextpartsa"/>
            </w:pPr>
            <w:r>
              <w:t xml:space="preserve">    = 12</w:t>
            </w:r>
            <w:r w:rsidRPr="00A90D51">
              <w:t xml:space="preserve"> :</w:t>
            </w:r>
            <w:r>
              <w:t xml:space="preserve"> ___</w:t>
            </w:r>
          </w:p>
          <w:p w14:paraId="73C16C7A" w14:textId="783B60DD" w:rsidR="00DA7719" w:rsidRDefault="00DA7719" w:rsidP="00DA7719">
            <w:pPr>
              <w:pStyle w:val="Pquestiontextpartsa"/>
            </w:pPr>
            <w:r>
              <w:t xml:space="preserve">     = ___</w:t>
            </w:r>
            <w:r w:rsidRPr="00A90D51">
              <w:t xml:space="preserve"> : </w:t>
            </w:r>
            <w:r>
              <w:t>1</w:t>
            </w:r>
            <w:r w:rsidRPr="00A90D51">
              <w:t>0</w:t>
            </w:r>
          </w:p>
        </w:tc>
        <w:tc>
          <w:tcPr>
            <w:tcW w:w="5040" w:type="dxa"/>
          </w:tcPr>
          <w:p w14:paraId="326A7EAF" w14:textId="77777777" w:rsidR="00DA7719" w:rsidRDefault="00DA7719" w:rsidP="00DA7719">
            <w:pPr>
              <w:pStyle w:val="Pquestiontextpartsa"/>
            </w:pPr>
            <w:r w:rsidRPr="002E5569">
              <w:rPr>
                <w:rStyle w:val="Cquestionpartlabelbold"/>
              </w:rPr>
              <w:t>(b)</w:t>
            </w:r>
            <w:r>
              <w:tab/>
              <w:t>1</w:t>
            </w:r>
            <w:r w:rsidRPr="00A90D51">
              <w:t xml:space="preserve">  :  </w:t>
            </w:r>
            <w:r>
              <w:t>5</w:t>
            </w:r>
            <w:r w:rsidRPr="00A90D51">
              <w:t xml:space="preserve">  :  </w:t>
            </w:r>
            <w:r>
              <w:t>7</w:t>
            </w:r>
          </w:p>
          <w:p w14:paraId="5E6B7BFB" w14:textId="37048854" w:rsidR="00DA7719" w:rsidRDefault="00BD4EF4" w:rsidP="00DA7719">
            <w:pPr>
              <w:pStyle w:val="Pquestiontextpartsa"/>
            </w:pPr>
            <w:r>
              <w:tab/>
            </w:r>
            <w:r w:rsidR="00DA7719">
              <w:t xml:space="preserve">= ___ </w:t>
            </w:r>
            <w:r w:rsidR="00DA7719" w:rsidRPr="00A90D51">
              <w:t xml:space="preserve">: </w:t>
            </w:r>
            <w:r w:rsidR="00DA7719">
              <w:t>___</w:t>
            </w:r>
            <w:r w:rsidR="00DA7719" w:rsidRPr="00A90D51">
              <w:t xml:space="preserve"> :  </w:t>
            </w:r>
            <w:r w:rsidR="00DA7719">
              <w:t>35</w:t>
            </w:r>
          </w:p>
        </w:tc>
      </w:tr>
    </w:tbl>
    <w:p w14:paraId="43554174" w14:textId="77777777" w:rsidR="00143C13" w:rsidRDefault="00620CE9" w:rsidP="00B1425E">
      <w:pPr>
        <w:pStyle w:val="Pquestionheadingsx"/>
      </w:pPr>
      <w:r>
        <w:lastRenderedPageBreak/>
        <w:t>Question 31</w:t>
      </w:r>
      <w:r w:rsidR="00143C13">
        <w:tab/>
      </w:r>
      <w:r w:rsidR="00143C13">
        <w:rPr>
          <w:rStyle w:val="Cmarkslabel"/>
        </w:rPr>
        <w:t>4 marks</w:t>
      </w:r>
      <w:r w:rsidR="00143C13">
        <w:tab/>
        <w:t>[4.10]</w:t>
      </w:r>
    </w:p>
    <w:p w14:paraId="38BCCBF1" w14:textId="77777777" w:rsidR="00143C13" w:rsidRDefault="00143C13" w:rsidP="00143C13">
      <w:pPr>
        <w:pStyle w:val="Pquestiontextpartsa"/>
      </w:pPr>
      <w:r w:rsidRPr="00AA206F">
        <w:rPr>
          <w:rStyle w:val="Cquestionpartlabelbold"/>
        </w:rPr>
        <w:t>(a)</w:t>
      </w:r>
      <w:r w:rsidRPr="00AA206F">
        <w:rPr>
          <w:rStyle w:val="Cquestionpartlabelbold"/>
        </w:rPr>
        <w:tab/>
      </w:r>
      <w:r w:rsidR="00124E95" w:rsidRPr="00B479BE">
        <w:t>If it costs $4200 to pave a courtyard that has an area of 60 square metres, how much does it cost to pave a courtyard that is 12 square metres in area</w:t>
      </w:r>
      <w:r w:rsidRPr="00AA206F">
        <w:t>?</w:t>
      </w:r>
    </w:p>
    <w:p w14:paraId="3DE8BD5C" w14:textId="77777777" w:rsidR="00143C13" w:rsidRDefault="00143C13" w:rsidP="00143C13">
      <w:pPr>
        <w:pStyle w:val="Pquestiontextpartsa"/>
      </w:pPr>
    </w:p>
    <w:p w14:paraId="62FE42F2" w14:textId="77777777" w:rsidR="00B1425E" w:rsidRDefault="00B1425E" w:rsidP="00143C13">
      <w:pPr>
        <w:pStyle w:val="Pquestiontextpartsa"/>
      </w:pPr>
    </w:p>
    <w:p w14:paraId="24B53FFA" w14:textId="77777777" w:rsidR="00143C13" w:rsidRDefault="00143C13" w:rsidP="00143C13">
      <w:pPr>
        <w:pStyle w:val="Pquestiontextpartsa"/>
      </w:pPr>
    </w:p>
    <w:p w14:paraId="58640D38" w14:textId="5DE27812" w:rsidR="00143C13" w:rsidRDefault="00143C13" w:rsidP="00143C13">
      <w:pPr>
        <w:pStyle w:val="Pquestiontextpartsa"/>
      </w:pPr>
      <w:r w:rsidRPr="00AA206F">
        <w:rPr>
          <w:rStyle w:val="Cquestionpartlabelbold"/>
        </w:rPr>
        <w:t>(b)</w:t>
      </w:r>
      <w:r w:rsidRPr="00AA206F">
        <w:rPr>
          <w:rStyle w:val="Cquestionpartlabelbold"/>
        </w:rPr>
        <w:tab/>
      </w:r>
      <w:r w:rsidR="00124E95" w:rsidRPr="00B479BE">
        <w:t>If it takes 2.5 minutes to fill a 6</w:t>
      </w:r>
      <w:r w:rsidR="006C53B5">
        <w:t xml:space="preserve"> </w:t>
      </w:r>
      <w:r w:rsidR="00124E95" w:rsidRPr="00B479BE">
        <w:t>L bucket, how long will it take to fill a 2</w:t>
      </w:r>
      <w:r w:rsidR="006C53B5">
        <w:t xml:space="preserve"> </w:t>
      </w:r>
      <w:r w:rsidR="00124E95" w:rsidRPr="00B479BE">
        <w:t>L bucket</w:t>
      </w:r>
      <w:r w:rsidRPr="00AA206F">
        <w:t>? Write your answer in seconds.</w:t>
      </w:r>
    </w:p>
    <w:p w14:paraId="115C0E6A" w14:textId="77777777" w:rsidR="00143C13" w:rsidRDefault="00143C13" w:rsidP="00143C13">
      <w:pPr>
        <w:pStyle w:val="Pquestiontextpartsa"/>
      </w:pPr>
    </w:p>
    <w:p w14:paraId="13A1AFA8" w14:textId="77777777" w:rsidR="00143C13" w:rsidRDefault="00143C13" w:rsidP="00143C13">
      <w:pPr>
        <w:pStyle w:val="Pquestiontextpartsa"/>
      </w:pPr>
    </w:p>
    <w:p w14:paraId="3CDC8DE2" w14:textId="77777777" w:rsidR="00143C13" w:rsidRDefault="00143C13" w:rsidP="00143C13">
      <w:pPr>
        <w:pStyle w:val="Pquestiontextpartsa"/>
      </w:pPr>
    </w:p>
    <w:p w14:paraId="743BE65F" w14:textId="3C584FC2" w:rsidR="00143C13" w:rsidRPr="00AA206F" w:rsidRDefault="00143C13" w:rsidP="00143C13">
      <w:pPr>
        <w:pStyle w:val="Psectionresults"/>
      </w:pPr>
      <w:r w:rsidRPr="00AA206F">
        <w:t>Short answer total:</w:t>
      </w:r>
      <w:r w:rsidR="00DA7719">
        <w:t xml:space="preserve"> </w:t>
      </w:r>
      <w:r w:rsidRPr="00AA206F">
        <w:t>_________</w:t>
      </w:r>
      <w:r w:rsidR="00DA7719">
        <w:t xml:space="preserve"> </w:t>
      </w:r>
      <w:r w:rsidRPr="00AA206F">
        <w:t>/</w:t>
      </w:r>
      <w:r w:rsidR="00DA7719">
        <w:t xml:space="preserve"> </w:t>
      </w:r>
      <w:r w:rsidRPr="00AA206F">
        <w:t>6</w:t>
      </w:r>
      <w:r w:rsidR="00DA7719">
        <w:t>7</w:t>
      </w:r>
    </w:p>
    <w:p w14:paraId="3901D175" w14:textId="77777777" w:rsidR="00143C13" w:rsidRPr="00AA206F" w:rsidRDefault="00143C13" w:rsidP="00143C13">
      <w:pPr>
        <w:pStyle w:val="Psectionheading"/>
      </w:pPr>
      <w:r w:rsidRPr="00AA206F">
        <w:t>Extended answer section</w:t>
      </w:r>
    </w:p>
    <w:p w14:paraId="15CD5497" w14:textId="67199998" w:rsidR="00143C13" w:rsidRDefault="00620CE9" w:rsidP="00DA7719">
      <w:pPr>
        <w:pStyle w:val="Pquestionheadingsx1stafterhead"/>
      </w:pPr>
      <w:r>
        <w:t>Question 32</w:t>
      </w:r>
      <w:r w:rsidR="00143C13">
        <w:tab/>
      </w:r>
      <w:r w:rsidR="00143C13">
        <w:rPr>
          <w:rStyle w:val="Cmarkslabel"/>
        </w:rPr>
        <w:t>9 marks</w:t>
      </w:r>
      <w:r w:rsidR="00143C13">
        <w:tab/>
      </w:r>
      <w:r w:rsidR="00DA7719">
        <w:t xml:space="preserve"> </w:t>
      </w:r>
      <w:r w:rsidR="00143C13">
        <w:t>[</w:t>
      </w:r>
      <w:r w:rsidR="00DA7719">
        <w:t>4.4, 4.5, 4.6, 4.8, 4.9</w:t>
      </w:r>
      <w:r w:rsidR="00143C13">
        <w:t>]</w:t>
      </w:r>
    </w:p>
    <w:p w14:paraId="0132EB98" w14:textId="6CE7BA9C" w:rsidR="00143C13" w:rsidRDefault="00143C13" w:rsidP="00143C13">
      <w:pPr>
        <w:pStyle w:val="Pquestiontextpartsa"/>
      </w:pPr>
      <w:r w:rsidRPr="00AA206F">
        <w:rPr>
          <w:rStyle w:val="Cquestionpartlabelbold"/>
        </w:rPr>
        <w:t>(a)</w:t>
      </w:r>
      <w:r w:rsidRPr="00AA206F">
        <w:rPr>
          <w:rStyle w:val="Cquestionpartlabelbold"/>
        </w:rPr>
        <w:tab/>
      </w:r>
      <w:r w:rsidR="00E949DF" w:rsidRPr="00B479BE">
        <w:t>Anita is a 100 m hurdler. In her last three races her times have been 16.34 seconds, 16.06 seconds and 16.19 seconds. If her fourth race was 0.13 seconds faster than her fastest time, what was her time for the race</w:t>
      </w:r>
      <w:r w:rsidRPr="00AA206F">
        <w:t>?</w:t>
      </w:r>
    </w:p>
    <w:p w14:paraId="15927684" w14:textId="77777777" w:rsidR="00143C13" w:rsidRDefault="00143C13" w:rsidP="00143C13">
      <w:pPr>
        <w:pStyle w:val="Pquestiontextpartsa"/>
      </w:pPr>
    </w:p>
    <w:p w14:paraId="2ED96CE0" w14:textId="77777777" w:rsidR="00143C13" w:rsidRDefault="00143C13" w:rsidP="00143C13">
      <w:pPr>
        <w:pStyle w:val="Pquestiontextpartsa"/>
      </w:pPr>
    </w:p>
    <w:p w14:paraId="5CF9A979" w14:textId="77777777" w:rsidR="00B1425E" w:rsidRDefault="00B1425E" w:rsidP="00143C13">
      <w:pPr>
        <w:pStyle w:val="Pquestiontextpartsa"/>
      </w:pPr>
    </w:p>
    <w:p w14:paraId="66329112" w14:textId="77777777" w:rsidR="00143C13" w:rsidRDefault="00143C13" w:rsidP="00143C13">
      <w:pPr>
        <w:pStyle w:val="Pquestiontextpartsa"/>
      </w:pPr>
      <w:r w:rsidRPr="00AA206F">
        <w:rPr>
          <w:rStyle w:val="Cquestionpartlabelbold"/>
        </w:rPr>
        <w:t>(b)</w:t>
      </w:r>
      <w:r w:rsidRPr="00AA206F">
        <w:rPr>
          <w:rStyle w:val="Cquestionpartlabelbold"/>
        </w:rPr>
        <w:tab/>
      </w:r>
      <w:r w:rsidR="00E949DF" w:rsidRPr="00B479BE">
        <w:t>Her coach wanted to calculate Anita’s average time for her past four races, so he added up the times and divided by 4. What was the average time he calculated</w:t>
      </w:r>
      <w:r w:rsidRPr="00AA206F">
        <w:t>?</w:t>
      </w:r>
    </w:p>
    <w:p w14:paraId="3CF450DE" w14:textId="77777777" w:rsidR="00143C13" w:rsidRDefault="00143C13" w:rsidP="00143C13">
      <w:pPr>
        <w:pStyle w:val="Pquestiontextpartsa"/>
      </w:pPr>
    </w:p>
    <w:p w14:paraId="03CF3768" w14:textId="77777777" w:rsidR="00143C13" w:rsidRDefault="00143C13" w:rsidP="00143C13">
      <w:pPr>
        <w:pStyle w:val="Pquestiontextpartsa"/>
      </w:pPr>
    </w:p>
    <w:p w14:paraId="70E75C5F" w14:textId="77777777" w:rsidR="00B1425E" w:rsidRDefault="00B1425E" w:rsidP="00143C13">
      <w:pPr>
        <w:pStyle w:val="Pquestiontextpartsa"/>
      </w:pPr>
    </w:p>
    <w:p w14:paraId="3F8D53B1" w14:textId="77777777" w:rsidR="00143C13" w:rsidRDefault="00143C13" w:rsidP="00143C13">
      <w:pPr>
        <w:pStyle w:val="Pquestiontextpartsa"/>
      </w:pPr>
    </w:p>
    <w:p w14:paraId="2BD08F02" w14:textId="28D253EA" w:rsidR="00143C13" w:rsidRDefault="00143C13" w:rsidP="00143C13">
      <w:pPr>
        <w:pStyle w:val="Pquestiontextpartsa"/>
      </w:pPr>
      <w:r w:rsidRPr="00AA206F">
        <w:rPr>
          <w:rStyle w:val="Cquestionpartlabelbold"/>
        </w:rPr>
        <w:t>(c)</w:t>
      </w:r>
      <w:r w:rsidRPr="00AA206F">
        <w:rPr>
          <w:rStyle w:val="Cquestionpartlabelbold"/>
        </w:rPr>
        <w:tab/>
      </w:r>
      <w:r w:rsidR="00E949DF" w:rsidRPr="00B479BE">
        <w:t xml:space="preserve">As part of her training, Anita needs to </w:t>
      </w:r>
      <w:r w:rsidR="00DA7719">
        <w:t>eat</w:t>
      </w:r>
      <w:r w:rsidR="00E949DF" w:rsidRPr="00B479BE">
        <w:t xml:space="preserve"> 10 700 kilojoules daily, which is broken up into serves. She is to have three serves for breakfast, one serve for morning tea, two serves for lunch and one serve each for afternoon tea and dinner. How many kilojoules should Anita </w:t>
      </w:r>
      <w:r w:rsidR="00DA7719">
        <w:t>eat</w:t>
      </w:r>
      <w:r w:rsidR="00E949DF" w:rsidRPr="00B479BE">
        <w:t xml:space="preserve"> at breakfast</w:t>
      </w:r>
      <w:r w:rsidRPr="00AA206F">
        <w:t>?</w:t>
      </w:r>
    </w:p>
    <w:p w14:paraId="7B0B142B" w14:textId="77777777" w:rsidR="00143C13" w:rsidRDefault="00143C13" w:rsidP="00143C13">
      <w:pPr>
        <w:pStyle w:val="Pquestiontextpartsa"/>
      </w:pPr>
    </w:p>
    <w:p w14:paraId="7311AAA8" w14:textId="77777777" w:rsidR="00143C13" w:rsidRDefault="00143C13" w:rsidP="00143C13">
      <w:pPr>
        <w:pStyle w:val="Pquestiontextpartsa"/>
      </w:pPr>
    </w:p>
    <w:p w14:paraId="27E9F0A8" w14:textId="77777777" w:rsidR="00DA7719" w:rsidRDefault="00DA7719" w:rsidP="00143C13">
      <w:pPr>
        <w:pStyle w:val="Pquestiontextpartsa"/>
      </w:pPr>
    </w:p>
    <w:p w14:paraId="54C21CCB" w14:textId="77777777" w:rsidR="00DA7719" w:rsidRDefault="00DA7719" w:rsidP="00143C13">
      <w:pPr>
        <w:pStyle w:val="Pquestiontextpartsa"/>
      </w:pPr>
    </w:p>
    <w:p w14:paraId="76CFAB69" w14:textId="77777777" w:rsidR="00B1425E" w:rsidRDefault="00B1425E" w:rsidP="00143C13">
      <w:pPr>
        <w:pStyle w:val="Pquestiontextpartsa"/>
      </w:pPr>
    </w:p>
    <w:p w14:paraId="07CCE4BF" w14:textId="77777777" w:rsidR="00143C13" w:rsidRDefault="00143C13" w:rsidP="00143C13">
      <w:pPr>
        <w:pStyle w:val="Pquestiontextpartsa"/>
      </w:pPr>
    </w:p>
    <w:p w14:paraId="5A7034A6" w14:textId="77777777" w:rsidR="00143C13" w:rsidRDefault="00143C13" w:rsidP="00143C13">
      <w:pPr>
        <w:pStyle w:val="Pquestiontextpartsa"/>
      </w:pPr>
      <w:r w:rsidRPr="00AA206F">
        <w:rPr>
          <w:rStyle w:val="Cquestionpartlabelbold"/>
        </w:rPr>
        <w:t>(d)</w:t>
      </w:r>
      <w:r w:rsidRPr="00AA206F">
        <w:rPr>
          <w:rStyle w:val="Cquestionpartlabelbold"/>
        </w:rPr>
        <w:tab/>
      </w:r>
      <w:r w:rsidR="00E949DF" w:rsidRPr="00B479BE">
        <w:t>What is the ratio of Anita’s breakfast intake to her lunch intake? Write your answer in simplest form</w:t>
      </w:r>
      <w:r w:rsidRPr="00AA206F">
        <w:t>.</w:t>
      </w:r>
    </w:p>
    <w:p w14:paraId="1DA0A62A" w14:textId="77777777" w:rsidR="00143C13" w:rsidRDefault="00143C13" w:rsidP="00143C13">
      <w:pPr>
        <w:pStyle w:val="Pquestiontextpartsa"/>
      </w:pPr>
    </w:p>
    <w:p w14:paraId="37135547" w14:textId="77777777" w:rsidR="00143C13" w:rsidRDefault="00143C13" w:rsidP="00143C13">
      <w:pPr>
        <w:pStyle w:val="Pquestiontextpartsa"/>
      </w:pPr>
    </w:p>
    <w:p w14:paraId="5B41C004" w14:textId="6382FE69" w:rsidR="00143C13" w:rsidRDefault="00143C13" w:rsidP="00143C13">
      <w:pPr>
        <w:pStyle w:val="Pquestiontextpartsa"/>
      </w:pPr>
      <w:r w:rsidRPr="00AA206F">
        <w:rPr>
          <w:rStyle w:val="Cquestionpartlabelbold"/>
        </w:rPr>
        <w:lastRenderedPageBreak/>
        <w:t>(e)</w:t>
      </w:r>
      <w:r w:rsidRPr="00AA206F">
        <w:rPr>
          <w:rStyle w:val="Cquestionpartlabelbold"/>
        </w:rPr>
        <w:tab/>
      </w:r>
      <w:r w:rsidR="00E949DF" w:rsidRPr="00B479BE">
        <w:t xml:space="preserve">On days that Anita does not train, she </w:t>
      </w:r>
      <w:r w:rsidR="00DA7719">
        <w:t>has</w:t>
      </w:r>
      <w:r w:rsidR="00E949DF" w:rsidRPr="00B479BE">
        <w:t xml:space="preserve"> 75% of </w:t>
      </w:r>
      <w:r w:rsidR="00DA7719">
        <w:t>the</w:t>
      </w:r>
      <w:r w:rsidR="00E949DF" w:rsidRPr="00B479BE">
        <w:t xml:space="preserve"> kilojoule intake</w:t>
      </w:r>
      <w:r w:rsidR="00DA7719">
        <w:t xml:space="preserve"> for training days</w:t>
      </w:r>
      <w:r w:rsidR="00E949DF" w:rsidRPr="00B479BE">
        <w:t>. What is her daily kilojoule intake on these days</w:t>
      </w:r>
      <w:r w:rsidRPr="00AA206F">
        <w:t>?</w:t>
      </w:r>
    </w:p>
    <w:p w14:paraId="04705277" w14:textId="77777777" w:rsidR="00143C13" w:rsidRDefault="00143C13" w:rsidP="00143C13">
      <w:pPr>
        <w:pStyle w:val="Pquestiontextpartsa"/>
      </w:pPr>
    </w:p>
    <w:p w14:paraId="6418601E" w14:textId="77777777" w:rsidR="00143C13" w:rsidRDefault="00143C13" w:rsidP="00143C13">
      <w:pPr>
        <w:pStyle w:val="Pquestiontextpartsa"/>
      </w:pPr>
    </w:p>
    <w:p w14:paraId="162C4447" w14:textId="77777777" w:rsidR="00143C13" w:rsidRPr="00AA206F" w:rsidRDefault="00143C13" w:rsidP="00143C13">
      <w:pPr>
        <w:pStyle w:val="Pquestiontextpartsa"/>
      </w:pPr>
    </w:p>
    <w:p w14:paraId="3B44286B" w14:textId="77777777" w:rsidR="00143C13" w:rsidRDefault="00620CE9" w:rsidP="00B1425E">
      <w:pPr>
        <w:pStyle w:val="Pquestionheadingsx"/>
      </w:pPr>
      <w:r>
        <w:t>Question 33</w:t>
      </w:r>
      <w:r w:rsidR="00143C13">
        <w:tab/>
      </w:r>
      <w:r w:rsidR="00143C13">
        <w:rPr>
          <w:rStyle w:val="Cmarkslabel"/>
        </w:rPr>
        <w:t>9 marks</w:t>
      </w:r>
      <w:r w:rsidR="00143C13">
        <w:tab/>
        <w:t>[4.5, 4.6, 4.7]</w:t>
      </w:r>
    </w:p>
    <w:p w14:paraId="40CF556E" w14:textId="6234649C" w:rsidR="00482743" w:rsidRPr="00B479BE" w:rsidRDefault="00B1425E" w:rsidP="00B479BE">
      <w:pPr>
        <w:pStyle w:val="Pquestiontextmainstem"/>
      </w:pPr>
      <w:r>
        <w:t xml:space="preserve">Maggie </w:t>
      </w:r>
      <w:r w:rsidR="00482743" w:rsidRPr="00B479BE">
        <w:t xml:space="preserve">looked up a recipe for </w:t>
      </w:r>
      <w:r w:rsidR="004474BD">
        <w:t xml:space="preserve">a </w:t>
      </w:r>
      <w:r w:rsidR="00482743" w:rsidRPr="00B479BE">
        <w:t>pastry and was given the following ingredients</w:t>
      </w:r>
      <w:r>
        <w:t>:</w:t>
      </w:r>
    </w:p>
    <w:p w14:paraId="6D0D3E84" w14:textId="315FC363" w:rsidR="00482743" w:rsidRPr="00B479BE" w:rsidRDefault="00B1425E" w:rsidP="00B479BE">
      <w:pPr>
        <w:pStyle w:val="Pquestiontextmainstem"/>
      </w:pPr>
      <w:r>
        <w:tab/>
      </w:r>
      <w:r w:rsidR="00482743" w:rsidRPr="00B479BE">
        <w:t>300</w:t>
      </w:r>
      <w:r>
        <w:t xml:space="preserve"> </w:t>
      </w:r>
      <w:r w:rsidR="00482743" w:rsidRPr="00B479BE">
        <w:t xml:space="preserve">g </w:t>
      </w:r>
      <w:r w:rsidRPr="00B479BE">
        <w:t>flour</w:t>
      </w:r>
    </w:p>
    <w:p w14:paraId="30243AD3" w14:textId="5387A7BE" w:rsidR="00482743" w:rsidRPr="00B479BE" w:rsidRDefault="00B1425E" w:rsidP="00B479BE">
      <w:pPr>
        <w:pStyle w:val="Pquestiontextmainstem"/>
      </w:pPr>
      <w:r>
        <w:tab/>
      </w:r>
      <w:r w:rsidRPr="00B479BE">
        <w:t>150</w:t>
      </w:r>
      <w:r>
        <w:t xml:space="preserve"> </w:t>
      </w:r>
      <w:r w:rsidRPr="00B479BE">
        <w:t>g butter</w:t>
      </w:r>
    </w:p>
    <w:p w14:paraId="78F187A4" w14:textId="11111F3B" w:rsidR="004C2B0A" w:rsidRPr="00B479BE" w:rsidRDefault="00B1425E" w:rsidP="00B479BE">
      <w:pPr>
        <w:pStyle w:val="Pquestiontextmainstem"/>
      </w:pPr>
      <w:r>
        <w:tab/>
      </w:r>
      <w:r w:rsidRPr="00B479BE">
        <w:t xml:space="preserve">3 </w:t>
      </w:r>
      <w:r>
        <w:t>table</w:t>
      </w:r>
      <w:r w:rsidRPr="00B479BE">
        <w:t>spoons of water</w:t>
      </w:r>
    </w:p>
    <w:p w14:paraId="64ED9A5C" w14:textId="7E206A32" w:rsidR="004C2B0A" w:rsidRDefault="00B1425E" w:rsidP="004474BD">
      <w:pPr>
        <w:pStyle w:val="Pquestiontextpartsa"/>
      </w:pPr>
      <w:r w:rsidRPr="003070FA">
        <w:rPr>
          <w:rStyle w:val="Cquestionpartlabelbold"/>
        </w:rPr>
        <w:t>(a)</w:t>
      </w:r>
      <w:r w:rsidRPr="00AA206F">
        <w:tab/>
      </w:r>
      <w:r w:rsidR="005C0764" w:rsidRPr="00B479BE">
        <w:t>What is the ratio</w:t>
      </w:r>
      <w:r w:rsidR="00482743" w:rsidRPr="00B479BE">
        <w:t xml:space="preserve"> (in simplest form) of </w:t>
      </w:r>
      <w:r>
        <w:t>f</w:t>
      </w:r>
      <w:r w:rsidR="00482743" w:rsidRPr="00B479BE">
        <w:t>lour to butter</w:t>
      </w:r>
      <w:r>
        <w:t>?</w:t>
      </w:r>
    </w:p>
    <w:p w14:paraId="055EAB49" w14:textId="77777777" w:rsidR="004474BD" w:rsidRDefault="004474BD" w:rsidP="00B479BE">
      <w:pPr>
        <w:pStyle w:val="Pquestiontextmainstem"/>
      </w:pPr>
    </w:p>
    <w:p w14:paraId="1BDDD162" w14:textId="77777777" w:rsidR="004474BD" w:rsidRPr="00B479BE" w:rsidRDefault="004474BD" w:rsidP="00B479BE">
      <w:pPr>
        <w:pStyle w:val="Pquestiontextmainstem"/>
      </w:pPr>
    </w:p>
    <w:p w14:paraId="0A4797F6" w14:textId="27B6697B" w:rsidR="00143C13" w:rsidRDefault="00B1425E" w:rsidP="004474BD">
      <w:pPr>
        <w:pStyle w:val="Pquestiontextpartsa"/>
      </w:pPr>
      <w:r w:rsidRPr="003070FA">
        <w:rPr>
          <w:rStyle w:val="Cquestionpartlabelbold"/>
        </w:rPr>
        <w:t>(</w:t>
      </w:r>
      <w:r>
        <w:rPr>
          <w:rStyle w:val="Cquestionpartlabelbold"/>
        </w:rPr>
        <w:t>b</w:t>
      </w:r>
      <w:r w:rsidRPr="003070FA">
        <w:rPr>
          <w:rStyle w:val="Cquestionpartlabelbold"/>
        </w:rPr>
        <w:t>)</w:t>
      </w:r>
      <w:r w:rsidRPr="00AA206F">
        <w:tab/>
      </w:r>
      <w:r w:rsidR="00482743" w:rsidRPr="00B479BE">
        <w:t xml:space="preserve">What fraction of the ingredients (not including the water) is </w:t>
      </w:r>
      <w:r w:rsidR="004474BD">
        <w:t xml:space="preserve">the </w:t>
      </w:r>
      <w:r w:rsidR="00482743" w:rsidRPr="00B479BE">
        <w:t>flour</w:t>
      </w:r>
      <w:r w:rsidR="00143C13" w:rsidRPr="00A90D51">
        <w:t>?</w:t>
      </w:r>
    </w:p>
    <w:p w14:paraId="1BF95519" w14:textId="77777777" w:rsidR="004474BD" w:rsidRDefault="004474BD" w:rsidP="00B479BE">
      <w:pPr>
        <w:pStyle w:val="Pquestiontextmainstem"/>
      </w:pPr>
    </w:p>
    <w:p w14:paraId="47426983" w14:textId="77777777" w:rsidR="004474BD" w:rsidRDefault="004474BD" w:rsidP="00B479BE">
      <w:pPr>
        <w:pStyle w:val="Pquestiontextmainstem"/>
      </w:pPr>
    </w:p>
    <w:p w14:paraId="0663CB72" w14:textId="348F8E90" w:rsidR="004C2B0A" w:rsidRDefault="00B1425E" w:rsidP="004474BD">
      <w:pPr>
        <w:pStyle w:val="Pquestiontextpartsa"/>
      </w:pPr>
      <w:r w:rsidRPr="003070FA">
        <w:rPr>
          <w:rStyle w:val="Cquestionpartlabelbold"/>
        </w:rPr>
        <w:t>(c)</w:t>
      </w:r>
      <w:r>
        <w:rPr>
          <w:rStyle w:val="Cquestionpartlabelbold"/>
        </w:rPr>
        <w:tab/>
      </w:r>
      <w:r w:rsidR="00CD142B" w:rsidRPr="00B479BE">
        <w:t>Maggie decided to use 450g of flour. How much butter and water should she use?</w:t>
      </w:r>
    </w:p>
    <w:p w14:paraId="3D8091B5" w14:textId="77777777" w:rsidR="00B479BE" w:rsidRDefault="00B479BE" w:rsidP="00B479BE">
      <w:pPr>
        <w:pStyle w:val="Pquestiontextmainstem"/>
      </w:pPr>
    </w:p>
    <w:p w14:paraId="08629690" w14:textId="77777777" w:rsidR="00B479BE" w:rsidRPr="00B479BE" w:rsidRDefault="00B479BE" w:rsidP="00B479BE">
      <w:pPr>
        <w:pStyle w:val="Pquestiontextmainstem"/>
      </w:pPr>
    </w:p>
    <w:p w14:paraId="4936C291" w14:textId="77777777" w:rsidR="00CD142B" w:rsidRPr="00B479BE" w:rsidRDefault="00CD142B" w:rsidP="00B479BE">
      <w:pPr>
        <w:pStyle w:val="Pquestiontextmainstem"/>
      </w:pPr>
    </w:p>
    <w:p w14:paraId="54D30D9D" w14:textId="02868919" w:rsidR="00CD142B" w:rsidRPr="00B479BE" w:rsidRDefault="004474BD" w:rsidP="004474BD">
      <w:pPr>
        <w:pStyle w:val="Pquestiontextpartsa"/>
      </w:pPr>
      <w:r w:rsidRPr="003070FA">
        <w:rPr>
          <w:rStyle w:val="Cquestionpartlabelbold"/>
        </w:rPr>
        <w:t>(d)</w:t>
      </w:r>
      <w:r>
        <w:rPr>
          <w:rStyle w:val="Cquestionpartlabelbold"/>
        </w:rPr>
        <w:tab/>
      </w:r>
      <w:r w:rsidR="00CD142B" w:rsidRPr="00B479BE">
        <w:t xml:space="preserve">Maggie went to the </w:t>
      </w:r>
      <w:r w:rsidR="001C74E3" w:rsidRPr="00B479BE">
        <w:t>supermarket</w:t>
      </w:r>
      <w:r w:rsidR="00CD142B" w:rsidRPr="00B479BE">
        <w:t xml:space="preserve"> and</w:t>
      </w:r>
      <w:r w:rsidR="00702AE5">
        <w:t xml:space="preserve"> saw the following unit pricing:</w:t>
      </w:r>
    </w:p>
    <w:p w14:paraId="3FBE312D" w14:textId="4E61CED1" w:rsidR="00CD142B" w:rsidRPr="00B479BE" w:rsidRDefault="00B1425E" w:rsidP="00B479BE">
      <w:pPr>
        <w:pStyle w:val="Pquestiontextmainstem"/>
      </w:pPr>
      <w:r>
        <w:tab/>
      </w:r>
      <w:r w:rsidR="00CD142B" w:rsidRPr="00B479BE">
        <w:t>100</w:t>
      </w:r>
      <w:r>
        <w:t xml:space="preserve"> </w:t>
      </w:r>
      <w:r w:rsidR="00CD142B" w:rsidRPr="00B479BE">
        <w:t xml:space="preserve">g </w:t>
      </w:r>
      <w:r w:rsidRPr="00B479BE">
        <w:t>flour $0.10</w:t>
      </w:r>
    </w:p>
    <w:p w14:paraId="7E716FD3" w14:textId="44BF3EF7" w:rsidR="00CD142B" w:rsidRPr="00B479BE" w:rsidRDefault="00B1425E" w:rsidP="00B479BE">
      <w:pPr>
        <w:pStyle w:val="Pquestiontextmainstem"/>
      </w:pPr>
      <w:r>
        <w:tab/>
      </w:r>
      <w:r w:rsidRPr="00B479BE">
        <w:t>100</w:t>
      </w:r>
      <w:r>
        <w:t xml:space="preserve"> </w:t>
      </w:r>
      <w:r w:rsidRPr="00B479BE">
        <w:t>g butter $0.56</w:t>
      </w:r>
    </w:p>
    <w:p w14:paraId="60DBE1BE" w14:textId="4E91A6A5" w:rsidR="004C2B0A" w:rsidRPr="00B479BE" w:rsidRDefault="00B1425E" w:rsidP="00B479BE">
      <w:pPr>
        <w:pStyle w:val="Pquestiontextmainstem"/>
      </w:pPr>
      <w:r>
        <w:tab/>
      </w:r>
      <w:r w:rsidRPr="00B479BE">
        <w:t>100</w:t>
      </w:r>
      <w:r>
        <w:t xml:space="preserve"> </w:t>
      </w:r>
      <w:r w:rsidRPr="00B479BE">
        <w:t>g pastry (ready-made) $0.40</w:t>
      </w:r>
    </w:p>
    <w:p w14:paraId="6E702C08" w14:textId="1875CEB4" w:rsidR="004C2B0A" w:rsidRDefault="00B1425E" w:rsidP="004474BD">
      <w:pPr>
        <w:pStyle w:val="Pquestiontextpartsi"/>
      </w:pPr>
      <w:r w:rsidRPr="003070FA">
        <w:rPr>
          <w:rStyle w:val="Cquestionpartlabelbold"/>
        </w:rPr>
        <w:t>(i)</w:t>
      </w:r>
      <w:r w:rsidRPr="00507F31">
        <w:tab/>
      </w:r>
      <w:r w:rsidR="007A3978" w:rsidRPr="00B479BE">
        <w:t xml:space="preserve">Choose a quantity of pastry to make and calculate how much Maggie would save </w:t>
      </w:r>
      <w:r w:rsidR="009C1034" w:rsidRPr="00B479BE">
        <w:t>by buying the flour and butter</w:t>
      </w:r>
      <w:r w:rsidR="004474BD">
        <w:t xml:space="preserve"> and</w:t>
      </w:r>
      <w:r w:rsidR="009C1034" w:rsidRPr="00B479BE">
        <w:t xml:space="preserve"> </w:t>
      </w:r>
      <w:r w:rsidR="007A3978" w:rsidRPr="00B479BE">
        <w:t>making it herself</w:t>
      </w:r>
      <w:r w:rsidR="00C76584" w:rsidRPr="00B479BE">
        <w:t xml:space="preserve"> instead of buying </w:t>
      </w:r>
      <w:r w:rsidR="004474BD">
        <w:t>the pastry</w:t>
      </w:r>
      <w:r w:rsidR="00C76584" w:rsidRPr="00B479BE">
        <w:t xml:space="preserve"> ready-made</w:t>
      </w:r>
      <w:r w:rsidR="009C1034" w:rsidRPr="00B479BE">
        <w:t>.</w:t>
      </w:r>
    </w:p>
    <w:p w14:paraId="08B3B8BA" w14:textId="77777777" w:rsidR="00B1425E" w:rsidRDefault="00B1425E" w:rsidP="00B1425E">
      <w:pPr>
        <w:pStyle w:val="Pquestiontextpartsa"/>
      </w:pPr>
    </w:p>
    <w:p w14:paraId="71C27AA1" w14:textId="77777777" w:rsidR="00B1425E" w:rsidRDefault="00B1425E" w:rsidP="00B1425E">
      <w:pPr>
        <w:pStyle w:val="Pquestiontextpartsa"/>
      </w:pPr>
    </w:p>
    <w:p w14:paraId="4CE76222" w14:textId="77777777" w:rsidR="00B1425E" w:rsidRDefault="00B1425E" w:rsidP="00B1425E">
      <w:pPr>
        <w:pStyle w:val="Pquestiontextpartsa"/>
      </w:pPr>
    </w:p>
    <w:p w14:paraId="05FF8D14" w14:textId="77777777" w:rsidR="004474BD" w:rsidRDefault="004474BD" w:rsidP="00B1425E">
      <w:pPr>
        <w:pStyle w:val="Pquestiontextpartsa"/>
      </w:pPr>
    </w:p>
    <w:p w14:paraId="37D3DFFA" w14:textId="77777777" w:rsidR="004474BD" w:rsidRDefault="004474BD" w:rsidP="00B1425E">
      <w:pPr>
        <w:pStyle w:val="Pquestiontextpartsa"/>
      </w:pPr>
    </w:p>
    <w:p w14:paraId="6E59DE58" w14:textId="77777777" w:rsidR="00B1425E" w:rsidRPr="00B479BE" w:rsidRDefault="00B1425E" w:rsidP="00B1425E">
      <w:pPr>
        <w:pStyle w:val="Pquestiontextpartsa"/>
      </w:pPr>
    </w:p>
    <w:p w14:paraId="65D5B16E" w14:textId="42DF279D" w:rsidR="00143C13" w:rsidRDefault="00B1425E" w:rsidP="004474BD">
      <w:pPr>
        <w:pStyle w:val="Pquestiontextpartsi"/>
      </w:pPr>
      <w:r w:rsidRPr="003070FA">
        <w:rPr>
          <w:rStyle w:val="Cquestionpartlabelbold"/>
        </w:rPr>
        <w:t>(</w:t>
      </w:r>
      <w:r>
        <w:rPr>
          <w:rStyle w:val="Cquestionpartlabelbold"/>
        </w:rPr>
        <w:t>i</w:t>
      </w:r>
      <w:r w:rsidRPr="003070FA">
        <w:rPr>
          <w:rStyle w:val="Cquestionpartlabelbold"/>
        </w:rPr>
        <w:t>i)</w:t>
      </w:r>
      <w:r w:rsidRPr="00507F31">
        <w:tab/>
      </w:r>
      <w:r w:rsidR="004474BD" w:rsidRPr="00A90D51">
        <w:t xml:space="preserve">What </w:t>
      </w:r>
      <w:r w:rsidR="004474BD">
        <w:t xml:space="preserve">is the saving as a </w:t>
      </w:r>
      <w:r w:rsidR="004474BD" w:rsidRPr="00A90D51">
        <w:t xml:space="preserve">percentage </w:t>
      </w:r>
      <w:r w:rsidR="004474BD">
        <w:t>of the ready made pastry cost</w:t>
      </w:r>
      <w:r w:rsidR="004474BD" w:rsidRPr="00A90D51">
        <w:t>?</w:t>
      </w:r>
    </w:p>
    <w:p w14:paraId="5204BEE6" w14:textId="77777777" w:rsidR="00143C13" w:rsidRDefault="00143C13" w:rsidP="00143C13">
      <w:pPr>
        <w:pStyle w:val="Pquestiontextmainstem"/>
      </w:pPr>
    </w:p>
    <w:p w14:paraId="483D73FA" w14:textId="77777777" w:rsidR="004474BD" w:rsidRDefault="004474BD" w:rsidP="00143C13">
      <w:pPr>
        <w:pStyle w:val="Pquestiontextmainstem"/>
      </w:pPr>
    </w:p>
    <w:p w14:paraId="2D4A167A" w14:textId="77777777" w:rsidR="004474BD" w:rsidRDefault="004474BD" w:rsidP="00143C13">
      <w:pPr>
        <w:pStyle w:val="Pquestiontextmainstem"/>
      </w:pPr>
    </w:p>
    <w:p w14:paraId="75573AB4" w14:textId="350B958D" w:rsidR="00143C13" w:rsidRDefault="00143C13" w:rsidP="004474BD">
      <w:pPr>
        <w:pStyle w:val="Psectionresults"/>
        <w:spacing w:before="0" w:after="120"/>
      </w:pPr>
      <w:r w:rsidRPr="00AA206F">
        <w:t>Extended answer total:</w:t>
      </w:r>
      <w:r w:rsidR="004474BD">
        <w:t xml:space="preserve"> </w:t>
      </w:r>
      <w:r w:rsidRPr="00AA206F">
        <w:t>_________</w:t>
      </w:r>
      <w:r w:rsidR="004474BD">
        <w:t xml:space="preserve"> </w:t>
      </w:r>
      <w:r w:rsidRPr="00AA206F">
        <w:t>/</w:t>
      </w:r>
      <w:r w:rsidR="004474BD">
        <w:t xml:space="preserve"> </w:t>
      </w:r>
      <w:r w:rsidRPr="00AA206F">
        <w:t>18</w:t>
      </w:r>
    </w:p>
    <w:p w14:paraId="08ABBD8A" w14:textId="046ED9D0" w:rsidR="00124E95" w:rsidRPr="00143C13" w:rsidRDefault="009039A9" w:rsidP="004474BD">
      <w:pPr>
        <w:pStyle w:val="Psectionresults"/>
        <w:spacing w:before="120" w:after="0"/>
      </w:pPr>
      <w:r>
        <w:t>TOTAL test marks: _______ / 9</w:t>
      </w:r>
      <w:r w:rsidR="004474BD">
        <w:t>7</w:t>
      </w:r>
    </w:p>
    <w:sectPr w:rsidR="00124E95" w:rsidRPr="00143C13" w:rsidSect="000709B6">
      <w:headerReference w:type="default" r:id="rId54"/>
      <w:footerReference w:type="default" r:id="rId55"/>
      <w:headerReference w:type="first" r:id="rId56"/>
      <w:footerReference w:type="first" r:id="rId57"/>
      <w:pgSz w:w="11906" w:h="16838" w:code="9"/>
      <w:pgMar w:top="1134" w:right="1021" w:bottom="1134" w:left="1021" w:header="709" w:footer="851" w:gutter="0"/>
      <w:cols w:sep="1"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9011BD" w14:textId="77777777" w:rsidR="00E901B0" w:rsidRDefault="00E901B0">
      <w:r>
        <w:separator/>
      </w:r>
    </w:p>
  </w:endnote>
  <w:endnote w:type="continuationSeparator" w:id="0">
    <w:p w14:paraId="06BF8D37" w14:textId="77777777" w:rsidR="00E901B0" w:rsidRDefault="00E901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1"/>
    <w:family w:val="roman"/>
    <w:notTrueType/>
    <w:pitch w:val="variable"/>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D2D2FC" w14:textId="77777777" w:rsidR="00DF7CFA" w:rsidRPr="00DF7CFA" w:rsidRDefault="00DF7CFA" w:rsidP="00DF7CFA">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BD4EF4">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225360" w14:textId="0ACAA8F8" w:rsidR="00D725CF" w:rsidRPr="000709B6" w:rsidRDefault="000709B6" w:rsidP="000709B6">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BD4EF4">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F2C3A9" w14:textId="77777777" w:rsidR="00E901B0" w:rsidRDefault="00E901B0">
      <w:r>
        <w:separator/>
      </w:r>
    </w:p>
  </w:footnote>
  <w:footnote w:type="continuationSeparator" w:id="0">
    <w:p w14:paraId="2FFFEEC3" w14:textId="77777777" w:rsidR="00E901B0" w:rsidRDefault="00E901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B5D9C2" w14:textId="46431A7C" w:rsidR="00DF719B" w:rsidRPr="000709B6" w:rsidRDefault="000709B6" w:rsidP="000709B6">
    <w:pPr>
      <w:pStyle w:val="Pheadertext"/>
    </w:pPr>
    <w:r>
      <w:t>Pearson Mathematics 7    Decimals, percentage and ratio — Test C</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48BF45" w14:textId="77777777" w:rsidR="000709B6" w:rsidRDefault="000709B6" w:rsidP="000709B6">
    <w:pPr>
      <w:pStyle w:val="Pheadertext"/>
    </w:pPr>
    <w:r>
      <w:t>Pearson Mathematics 7</w:t>
    </w:r>
    <w:r>
      <w:tab/>
      <w:t xml:space="preserve">Name: </w:t>
    </w:r>
    <w:r>
      <w:tab/>
    </w:r>
  </w:p>
  <w:p w14:paraId="37EC03C0" w14:textId="4E1734E2" w:rsidR="00D725CF" w:rsidRPr="000709B6" w:rsidRDefault="000709B6" w:rsidP="000709B6">
    <w:pPr>
      <w:pStyle w:val="Pheadertext"/>
    </w:pPr>
    <w:r>
      <w:t>Decimals, percentage and ratio — Test C</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F7C175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9446A8"/>
    <w:multiLevelType w:val="hybridMultilevel"/>
    <w:tmpl w:val="3B06A910"/>
    <w:lvl w:ilvl="0" w:tplc="21E6FB16">
      <w:start w:val="1"/>
      <w:numFmt w:val="decimal"/>
      <w:lvlText w:val="%1"/>
      <w:lvlJc w:val="left"/>
      <w:pPr>
        <w:ind w:left="0" w:firstLine="1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482440"/>
    <w:multiLevelType w:val="hybridMultilevel"/>
    <w:tmpl w:val="289403CE"/>
    <w:lvl w:ilvl="0" w:tplc="FFE24F7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4156055"/>
    <w:multiLevelType w:val="hybridMultilevel"/>
    <w:tmpl w:val="48067992"/>
    <w:lvl w:ilvl="0" w:tplc="7570A6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1A4113E"/>
    <w:multiLevelType w:val="hybridMultilevel"/>
    <w:tmpl w:val="DA022538"/>
    <w:lvl w:ilvl="0" w:tplc="260E4D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4A487980"/>
    <w:multiLevelType w:val="hybridMultilevel"/>
    <w:tmpl w:val="55786C4A"/>
    <w:lvl w:ilvl="0" w:tplc="DA0A6092">
      <w:start w:val="1"/>
      <w:numFmt w:val="decimal"/>
      <w:lvlText w:val="Question %1"/>
      <w:lvlJc w:val="left"/>
      <w:pPr>
        <w:ind w:left="720" w:hanging="360"/>
      </w:pPr>
      <w:rPr>
        <w:rFonts w:hint="default"/>
        <w:b/>
        <w:sz w:val="20"/>
        <w:szCs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55375DAB"/>
    <w:multiLevelType w:val="hybridMultilevel"/>
    <w:tmpl w:val="E6340C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FD653A6"/>
    <w:multiLevelType w:val="hybridMultilevel"/>
    <w:tmpl w:val="2940DA40"/>
    <w:lvl w:ilvl="0" w:tplc="E40AD1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8B22ED"/>
    <w:multiLevelType w:val="hybridMultilevel"/>
    <w:tmpl w:val="EBBABE14"/>
    <w:lvl w:ilvl="0" w:tplc="343C2D7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041724"/>
    <w:multiLevelType w:val="hybridMultilevel"/>
    <w:tmpl w:val="973C74A2"/>
    <w:lvl w:ilvl="0" w:tplc="272E5C3A">
      <w:start w:val="1"/>
      <w:numFmt w:val="lowerLetter"/>
      <w:lvlText w:val="(%1)"/>
      <w:lvlJc w:val="left"/>
      <w:pPr>
        <w:ind w:left="735" w:hanging="375"/>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F24B23"/>
    <w:multiLevelType w:val="hybridMultilevel"/>
    <w:tmpl w:val="52B6A644"/>
    <w:lvl w:ilvl="0" w:tplc="6060B3D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88E3729"/>
    <w:multiLevelType w:val="hybridMultilevel"/>
    <w:tmpl w:val="BDB2C5EE"/>
    <w:lvl w:ilvl="0" w:tplc="FDF401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6"/>
  </w:num>
  <w:num w:numId="2">
    <w:abstractNumId w:val="1"/>
  </w:num>
  <w:num w:numId="3">
    <w:abstractNumId w:val="3"/>
  </w:num>
  <w:num w:numId="4">
    <w:abstractNumId w:val="2"/>
  </w:num>
  <w:num w:numId="5">
    <w:abstractNumId w:val="12"/>
  </w:num>
  <w:num w:numId="6">
    <w:abstractNumId w:val="4"/>
  </w:num>
  <w:num w:numId="7">
    <w:abstractNumId w:val="10"/>
  </w:num>
  <w:num w:numId="8">
    <w:abstractNumId w:val="7"/>
  </w:num>
  <w:num w:numId="9">
    <w:abstractNumId w:val="9"/>
  </w:num>
  <w:num w:numId="10">
    <w:abstractNumId w:val="8"/>
  </w:num>
  <w:num w:numId="11">
    <w:abstractNumId w:val="11"/>
  </w:num>
  <w:num w:numId="12">
    <w:abstractNumId w:val="0"/>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0B62"/>
    <w:rsid w:val="0000681A"/>
    <w:rsid w:val="000136AB"/>
    <w:rsid w:val="000359C3"/>
    <w:rsid w:val="000709B6"/>
    <w:rsid w:val="000E0258"/>
    <w:rsid w:val="000F4B9A"/>
    <w:rsid w:val="00124E95"/>
    <w:rsid w:val="00143C13"/>
    <w:rsid w:val="00146E6B"/>
    <w:rsid w:val="001B1170"/>
    <w:rsid w:val="001C74E3"/>
    <w:rsid w:val="001D5558"/>
    <w:rsid w:val="002235F8"/>
    <w:rsid w:val="002341DF"/>
    <w:rsid w:val="00294D02"/>
    <w:rsid w:val="002F3C45"/>
    <w:rsid w:val="002F4523"/>
    <w:rsid w:val="00347C38"/>
    <w:rsid w:val="00360C3E"/>
    <w:rsid w:val="003807C0"/>
    <w:rsid w:val="003B4619"/>
    <w:rsid w:val="003E4C68"/>
    <w:rsid w:val="00406DB3"/>
    <w:rsid w:val="004474BD"/>
    <w:rsid w:val="0047309E"/>
    <w:rsid w:val="00482743"/>
    <w:rsid w:val="004D51AB"/>
    <w:rsid w:val="005828D7"/>
    <w:rsid w:val="00587A84"/>
    <w:rsid w:val="005C0764"/>
    <w:rsid w:val="005F22D2"/>
    <w:rsid w:val="00620CE9"/>
    <w:rsid w:val="006350ED"/>
    <w:rsid w:val="00654A39"/>
    <w:rsid w:val="00656047"/>
    <w:rsid w:val="006674B7"/>
    <w:rsid w:val="00673108"/>
    <w:rsid w:val="006865A0"/>
    <w:rsid w:val="006A7519"/>
    <w:rsid w:val="006C53B5"/>
    <w:rsid w:val="006D76A5"/>
    <w:rsid w:val="006E2178"/>
    <w:rsid w:val="00702AE5"/>
    <w:rsid w:val="00733817"/>
    <w:rsid w:val="007A147E"/>
    <w:rsid w:val="007A3978"/>
    <w:rsid w:val="007C47BD"/>
    <w:rsid w:val="0083361E"/>
    <w:rsid w:val="00834F47"/>
    <w:rsid w:val="0083648A"/>
    <w:rsid w:val="00847B3F"/>
    <w:rsid w:val="009039A9"/>
    <w:rsid w:val="009424C9"/>
    <w:rsid w:val="00953697"/>
    <w:rsid w:val="009C1034"/>
    <w:rsid w:val="009E3173"/>
    <w:rsid w:val="009E5A2C"/>
    <w:rsid w:val="009F58E9"/>
    <w:rsid w:val="00A05813"/>
    <w:rsid w:val="00A10A72"/>
    <w:rsid w:val="00A154A2"/>
    <w:rsid w:val="00A461D3"/>
    <w:rsid w:val="00A90D51"/>
    <w:rsid w:val="00A92237"/>
    <w:rsid w:val="00AF3253"/>
    <w:rsid w:val="00AF416C"/>
    <w:rsid w:val="00B00B62"/>
    <w:rsid w:val="00B1425E"/>
    <w:rsid w:val="00B265C0"/>
    <w:rsid w:val="00B479BE"/>
    <w:rsid w:val="00B90055"/>
    <w:rsid w:val="00B96A76"/>
    <w:rsid w:val="00BB44EE"/>
    <w:rsid w:val="00BD4EF4"/>
    <w:rsid w:val="00BD564B"/>
    <w:rsid w:val="00BE2962"/>
    <w:rsid w:val="00C20BDB"/>
    <w:rsid w:val="00C60F09"/>
    <w:rsid w:val="00C61903"/>
    <w:rsid w:val="00C70BE7"/>
    <w:rsid w:val="00C76584"/>
    <w:rsid w:val="00CD142B"/>
    <w:rsid w:val="00D02DEA"/>
    <w:rsid w:val="00D2489A"/>
    <w:rsid w:val="00D37832"/>
    <w:rsid w:val="00D43E72"/>
    <w:rsid w:val="00D65970"/>
    <w:rsid w:val="00D664AC"/>
    <w:rsid w:val="00D72547"/>
    <w:rsid w:val="00D725CF"/>
    <w:rsid w:val="00D909E4"/>
    <w:rsid w:val="00DA7719"/>
    <w:rsid w:val="00DF719B"/>
    <w:rsid w:val="00DF7CFA"/>
    <w:rsid w:val="00E244ED"/>
    <w:rsid w:val="00E3011D"/>
    <w:rsid w:val="00E52437"/>
    <w:rsid w:val="00E65002"/>
    <w:rsid w:val="00E901B0"/>
    <w:rsid w:val="00E949DF"/>
    <w:rsid w:val="00EB1364"/>
    <w:rsid w:val="00ED3563"/>
    <w:rsid w:val="00F0263C"/>
    <w:rsid w:val="00F12D90"/>
    <w:rsid w:val="00F760D3"/>
    <w:rsid w:val="00FB7F21"/>
    <w:rsid w:val="00FC0586"/>
    <w:rsid w:val="00FD29E8"/>
    <w:rsid w:val="00FF2C3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75F93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Default Paragraph Font" w:uiPriority="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67"/>
    <w:lsdException w:name="No Spacing" w:uiPriority="68"/>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qFormat="1"/>
    <w:lsdException w:name="Quote" w:uiPriority="73"/>
    <w:lsdException w:name="Intense Quote" w:uiPriority="6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09B6"/>
    <w:rPr>
      <w:sz w:val="24"/>
      <w:szCs w:val="24"/>
      <w:lang w:eastAsia="en-AU"/>
    </w:rPr>
  </w:style>
  <w:style w:type="paragraph" w:styleId="Heading1">
    <w:name w:val="heading 1"/>
    <w:basedOn w:val="Normal"/>
    <w:next w:val="Normal"/>
    <w:qFormat/>
    <w:rsid w:val="000709B6"/>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709B6"/>
    <w:rPr>
      <w:rFonts w:ascii="Tahoma" w:hAnsi="Tahoma" w:cs="Tahoma"/>
      <w:sz w:val="16"/>
      <w:szCs w:val="16"/>
    </w:rPr>
  </w:style>
  <w:style w:type="character" w:customStyle="1" w:styleId="BalloonTextChar">
    <w:name w:val="Balloon Text Char"/>
    <w:basedOn w:val="DefaultParagraphFont"/>
    <w:link w:val="BalloonText"/>
    <w:rsid w:val="000709B6"/>
    <w:rPr>
      <w:rFonts w:ascii="Tahoma" w:hAnsi="Tahoma" w:cs="Tahoma"/>
      <w:sz w:val="16"/>
      <w:szCs w:val="16"/>
      <w:lang w:eastAsia="en-AU"/>
    </w:rPr>
  </w:style>
  <w:style w:type="paragraph" w:customStyle="1" w:styleId="hangingindent">
    <w:name w:val="hanging indent"/>
    <w:basedOn w:val="ListParagraph"/>
    <w:rsid w:val="00ED3563"/>
    <w:pPr>
      <w:ind w:left="340" w:hanging="340"/>
    </w:pPr>
  </w:style>
  <w:style w:type="paragraph" w:styleId="ListParagraph">
    <w:name w:val="List Paragraph"/>
    <w:basedOn w:val="Normal"/>
    <w:qFormat/>
    <w:rsid w:val="000709B6"/>
    <w:pPr>
      <w:ind w:left="720"/>
      <w:contextualSpacing/>
    </w:pPr>
  </w:style>
  <w:style w:type="character" w:customStyle="1" w:styleId="Heading1Char">
    <w:name w:val="Heading 1 Char"/>
    <w:rsid w:val="000709B6"/>
    <w:rPr>
      <w:b/>
      <w:sz w:val="22"/>
      <w:lang w:val="en-US"/>
    </w:rPr>
  </w:style>
  <w:style w:type="paragraph" w:styleId="Header">
    <w:name w:val="header"/>
    <w:basedOn w:val="Normal"/>
    <w:link w:val="HeaderChar"/>
    <w:uiPriority w:val="99"/>
    <w:rsid w:val="000709B6"/>
    <w:pPr>
      <w:tabs>
        <w:tab w:val="center" w:pos="4513"/>
        <w:tab w:val="right" w:pos="9026"/>
      </w:tabs>
    </w:pPr>
  </w:style>
  <w:style w:type="character" w:customStyle="1" w:styleId="HeaderChar">
    <w:name w:val="Header Char"/>
    <w:basedOn w:val="DefaultParagraphFont"/>
    <w:link w:val="Header"/>
    <w:uiPriority w:val="99"/>
    <w:rsid w:val="000709B6"/>
    <w:rPr>
      <w:sz w:val="24"/>
      <w:szCs w:val="24"/>
      <w:lang w:eastAsia="en-AU"/>
    </w:rPr>
  </w:style>
  <w:style w:type="paragraph" w:styleId="Footer">
    <w:name w:val="footer"/>
    <w:basedOn w:val="Normal"/>
    <w:link w:val="FooterChar"/>
    <w:rsid w:val="000709B6"/>
    <w:pPr>
      <w:tabs>
        <w:tab w:val="center" w:pos="4513"/>
        <w:tab w:val="right" w:pos="9026"/>
      </w:tabs>
    </w:pPr>
  </w:style>
  <w:style w:type="character" w:customStyle="1" w:styleId="FooterChar">
    <w:name w:val="Footer Char"/>
    <w:basedOn w:val="DefaultParagraphFont"/>
    <w:link w:val="Footer"/>
    <w:rsid w:val="000709B6"/>
    <w:rPr>
      <w:sz w:val="24"/>
      <w:szCs w:val="24"/>
      <w:lang w:eastAsia="en-AU"/>
    </w:rPr>
  </w:style>
  <w:style w:type="character" w:styleId="PlaceholderText">
    <w:name w:val="Placeholder Text"/>
    <w:semiHidden/>
    <w:rPr>
      <w:color w:val="808080"/>
    </w:rPr>
  </w:style>
  <w:style w:type="paragraph" w:customStyle="1" w:styleId="Hangingindent0">
    <w:name w:val="Hanging indent"/>
    <w:basedOn w:val="Normal"/>
    <w:rsid w:val="000709B6"/>
    <w:pPr>
      <w:ind w:left="340" w:hanging="340"/>
    </w:pPr>
    <w:rPr>
      <w:szCs w:val="20"/>
    </w:rPr>
  </w:style>
  <w:style w:type="table" w:styleId="TableGrid">
    <w:name w:val="Table Grid"/>
    <w:basedOn w:val="TableNormal"/>
    <w:rsid w:val="000709B6"/>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sectionheading">
    <w:name w:val="P: section heading"/>
    <w:next w:val="Pbodytextfullout"/>
    <w:rsid w:val="000709B6"/>
    <w:pPr>
      <w:keepNext/>
      <w:spacing w:after="200"/>
    </w:pPr>
    <w:rPr>
      <w:rFonts w:ascii="Calibri" w:hAnsi="Calibri"/>
      <w:i/>
      <w:sz w:val="28"/>
      <w:szCs w:val="24"/>
      <w:lang w:eastAsia="en-AU"/>
    </w:rPr>
  </w:style>
  <w:style w:type="paragraph" w:customStyle="1" w:styleId="Psectionresults">
    <w:name w:val="P: section results"/>
    <w:qFormat/>
    <w:rsid w:val="000709B6"/>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0709B6"/>
    <w:pPr>
      <w:keepNext/>
      <w:tabs>
        <w:tab w:val="right" w:pos="9923"/>
      </w:tabs>
      <w:spacing w:before="360" w:after="0"/>
    </w:pPr>
    <w:rPr>
      <w:rFonts w:ascii="Calibri" w:hAnsi="Calibri"/>
      <w:b/>
    </w:rPr>
  </w:style>
  <w:style w:type="character" w:customStyle="1" w:styleId="Cmarkslabel">
    <w:name w:val="C: marks label"/>
    <w:uiPriority w:val="1"/>
    <w:qFormat/>
    <w:rsid w:val="000709B6"/>
    <w:rPr>
      <w:rFonts w:ascii="Calibri" w:hAnsi="Calibri"/>
      <w:b/>
      <w:i/>
    </w:rPr>
  </w:style>
  <w:style w:type="paragraph" w:customStyle="1" w:styleId="Pquestiontextmainstem">
    <w:name w:val="P: question text main stem"/>
    <w:basedOn w:val="Pbodytextfullout"/>
    <w:qFormat/>
    <w:rsid w:val="000709B6"/>
    <w:pPr>
      <w:spacing w:after="80"/>
    </w:pPr>
    <w:rPr>
      <w:rFonts w:ascii="Calibri" w:hAnsi="Calibri"/>
    </w:rPr>
  </w:style>
  <w:style w:type="character" w:customStyle="1" w:styleId="Cquestionpartlabelbold">
    <w:name w:val="C: question part label bold"/>
    <w:uiPriority w:val="1"/>
    <w:qFormat/>
    <w:rsid w:val="000709B6"/>
    <w:rPr>
      <w:b/>
    </w:rPr>
  </w:style>
  <w:style w:type="paragraph" w:customStyle="1" w:styleId="Pquestiontextpartsa">
    <w:name w:val="P: question text parts (a)"/>
    <w:basedOn w:val="Pquestiontextmainstem"/>
    <w:qFormat/>
    <w:rsid w:val="000709B6"/>
    <w:pPr>
      <w:tabs>
        <w:tab w:val="left" w:pos="397"/>
      </w:tabs>
      <w:ind w:left="397" w:hanging="397"/>
    </w:pPr>
  </w:style>
  <w:style w:type="paragraph" w:customStyle="1" w:styleId="Ptabletext">
    <w:name w:val="P: table text"/>
    <w:basedOn w:val="Pquestiontextmainstem"/>
    <w:qFormat/>
    <w:rsid w:val="000709B6"/>
    <w:pPr>
      <w:spacing w:after="0"/>
      <w:jc w:val="center"/>
    </w:pPr>
  </w:style>
  <w:style w:type="paragraph" w:customStyle="1" w:styleId="Pquestionheadingmc1stafterhead">
    <w:name w:val="P: question heading mc (1st after head)"/>
    <w:basedOn w:val="Pquestionheadingmc"/>
    <w:qFormat/>
    <w:rsid w:val="000709B6"/>
    <w:pPr>
      <w:spacing w:before="0"/>
    </w:pPr>
  </w:style>
  <w:style w:type="paragraph" w:customStyle="1" w:styleId="Pquestionheadingsx1stafterhead">
    <w:name w:val="P: question heading s/x (1st after head)"/>
    <w:basedOn w:val="Pquestionheadingsx"/>
    <w:qFormat/>
    <w:rsid w:val="000709B6"/>
    <w:pPr>
      <w:spacing w:before="0"/>
    </w:pPr>
  </w:style>
  <w:style w:type="paragraph" w:customStyle="1" w:styleId="Pquestiontextmcqoptions">
    <w:name w:val="P: question text mcq options"/>
    <w:basedOn w:val="Pquestiontextmainstem"/>
    <w:qFormat/>
    <w:rsid w:val="000709B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character" w:customStyle="1" w:styleId="Cmathsexpressions">
    <w:name w:val="C: maths expressions"/>
    <w:uiPriority w:val="1"/>
    <w:qFormat/>
    <w:rsid w:val="000709B6"/>
    <w:rPr>
      <w:rFonts w:ascii="Times New Roman" w:hAnsi="Times New Roman"/>
    </w:rPr>
  </w:style>
  <w:style w:type="paragraph" w:customStyle="1" w:styleId="PNotetodesigner">
    <w:name w:val="P: Note to designer"/>
    <w:basedOn w:val="Normal"/>
    <w:qFormat/>
    <w:rsid w:val="00143C13"/>
    <w:pPr>
      <w:spacing w:after="160" w:line="259" w:lineRule="auto"/>
    </w:pPr>
    <w:rPr>
      <w:rFonts w:asciiTheme="minorHAnsi" w:eastAsiaTheme="minorHAnsi" w:hAnsiTheme="minorHAnsi" w:cstheme="minorBidi"/>
      <w:color w:val="FF0000"/>
      <w:szCs w:val="22"/>
      <w:lang w:eastAsia="en-US"/>
    </w:rPr>
  </w:style>
  <w:style w:type="paragraph" w:customStyle="1" w:styleId="Pfootertext">
    <w:name w:val="P: footer text"/>
    <w:qFormat/>
    <w:rsid w:val="000709B6"/>
    <w:pPr>
      <w:tabs>
        <w:tab w:val="right" w:pos="9639"/>
      </w:tabs>
    </w:pPr>
    <w:rPr>
      <w:sz w:val="16"/>
      <w:szCs w:val="18"/>
      <w:lang w:eastAsia="en-AU"/>
    </w:rPr>
  </w:style>
  <w:style w:type="paragraph" w:customStyle="1" w:styleId="Pquestionheadingsx">
    <w:name w:val="P: question heading s/x"/>
    <w:basedOn w:val="Pquestionheadingmc"/>
    <w:qFormat/>
    <w:rsid w:val="000709B6"/>
    <w:pPr>
      <w:tabs>
        <w:tab w:val="right" w:pos="8505"/>
      </w:tabs>
    </w:pPr>
  </w:style>
  <w:style w:type="paragraph" w:customStyle="1" w:styleId="Pquestiontextpartsi">
    <w:name w:val="P: question text parts (i)"/>
    <w:basedOn w:val="Pquestiontextpartsai"/>
    <w:qFormat/>
    <w:rsid w:val="000709B6"/>
    <w:pPr>
      <w:ind w:hanging="397"/>
    </w:pPr>
  </w:style>
  <w:style w:type="paragraph" w:customStyle="1" w:styleId="Pheadertext">
    <w:name w:val="P: header text"/>
    <w:qFormat/>
    <w:rsid w:val="000709B6"/>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0709B6"/>
    <w:rPr>
      <w:b/>
      <w:i w:val="0"/>
      <w:sz w:val="18"/>
    </w:rPr>
  </w:style>
  <w:style w:type="character" w:customStyle="1" w:styleId="Csuperscript">
    <w:name w:val="C: superscript"/>
    <w:basedOn w:val="DefaultParagraphFont"/>
    <w:uiPriority w:val="1"/>
    <w:qFormat/>
    <w:rsid w:val="000709B6"/>
    <w:rPr>
      <w:vertAlign w:val="superscript"/>
    </w:rPr>
  </w:style>
  <w:style w:type="character" w:styleId="CommentReference">
    <w:name w:val="annotation reference"/>
    <w:basedOn w:val="DefaultParagraphFont"/>
    <w:rsid w:val="000709B6"/>
    <w:rPr>
      <w:sz w:val="16"/>
      <w:szCs w:val="16"/>
    </w:rPr>
  </w:style>
  <w:style w:type="paragraph" w:styleId="CommentText">
    <w:name w:val="annotation text"/>
    <w:basedOn w:val="Normal"/>
    <w:link w:val="CommentTextChar"/>
    <w:rsid w:val="000709B6"/>
    <w:rPr>
      <w:sz w:val="20"/>
      <w:szCs w:val="20"/>
    </w:rPr>
  </w:style>
  <w:style w:type="character" w:customStyle="1" w:styleId="CommentTextChar">
    <w:name w:val="Comment Text Char"/>
    <w:basedOn w:val="DefaultParagraphFont"/>
    <w:link w:val="CommentText"/>
    <w:rsid w:val="000709B6"/>
    <w:rPr>
      <w:lang w:eastAsia="en-AU"/>
    </w:rPr>
  </w:style>
  <w:style w:type="paragraph" w:styleId="CommentSubject">
    <w:name w:val="annotation subject"/>
    <w:basedOn w:val="CommentText"/>
    <w:next w:val="CommentText"/>
    <w:link w:val="CommentSubjectChar"/>
    <w:rsid w:val="000709B6"/>
    <w:rPr>
      <w:b/>
      <w:bCs/>
    </w:rPr>
  </w:style>
  <w:style w:type="character" w:customStyle="1" w:styleId="CommentSubjectChar">
    <w:name w:val="Comment Subject Char"/>
    <w:basedOn w:val="CommentTextChar"/>
    <w:link w:val="CommentSubject"/>
    <w:rsid w:val="000709B6"/>
    <w:rPr>
      <w:b/>
      <w:bCs/>
      <w:lang w:eastAsia="en-AU"/>
    </w:rPr>
  </w:style>
  <w:style w:type="character" w:customStyle="1" w:styleId="Halflinespace">
    <w:name w:val="Half line space"/>
    <w:rsid w:val="000709B6"/>
    <w:rPr>
      <w:sz w:val="12"/>
    </w:rPr>
  </w:style>
  <w:style w:type="character" w:customStyle="1" w:styleId="Pboldasis">
    <w:name w:val="P:  bold as is"/>
    <w:basedOn w:val="DefaultParagraphFont"/>
    <w:rsid w:val="000709B6"/>
    <w:rPr>
      <w:b/>
    </w:rPr>
  </w:style>
  <w:style w:type="character" w:customStyle="1" w:styleId="Pemphasisasis">
    <w:name w:val="P:  emphasis as is"/>
    <w:basedOn w:val="DefaultParagraphFont"/>
    <w:rsid w:val="000709B6"/>
    <w:rPr>
      <w:i/>
    </w:rPr>
  </w:style>
  <w:style w:type="paragraph" w:customStyle="1" w:styleId="Pbodytextfullout">
    <w:name w:val="P: body text fullout"/>
    <w:basedOn w:val="Normal"/>
    <w:rsid w:val="000709B6"/>
    <w:pPr>
      <w:spacing w:after="120"/>
    </w:pPr>
  </w:style>
  <w:style w:type="paragraph" w:customStyle="1" w:styleId="Pdot">
    <w:name w:val="P: dot"/>
    <w:rsid w:val="000709B6"/>
    <w:pPr>
      <w:keepLines/>
      <w:numPr>
        <w:numId w:val="13"/>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0709B6"/>
    <w:pPr>
      <w:spacing w:after="120" w:line="288" w:lineRule="auto"/>
      <w:ind w:left="567"/>
      <w:contextualSpacing/>
    </w:pPr>
    <w:rPr>
      <w:sz w:val="24"/>
      <w:szCs w:val="22"/>
    </w:rPr>
  </w:style>
  <w:style w:type="paragraph" w:customStyle="1" w:styleId="Pdotdash">
    <w:name w:val="P: dot dash"/>
    <w:basedOn w:val="Pdotafter"/>
    <w:rsid w:val="000709B6"/>
    <w:pPr>
      <w:spacing w:line="276" w:lineRule="auto"/>
      <w:ind w:left="851" w:hanging="284"/>
    </w:pPr>
  </w:style>
  <w:style w:type="paragraph" w:customStyle="1" w:styleId="Pnum">
    <w:name w:val="P: num"/>
    <w:next w:val="Pdot"/>
    <w:rsid w:val="000709B6"/>
    <w:pPr>
      <w:keepNext/>
      <w:tabs>
        <w:tab w:val="left" w:pos="567"/>
      </w:tabs>
      <w:spacing w:after="120"/>
      <w:ind w:left="340" w:hanging="340"/>
    </w:pPr>
    <w:rPr>
      <w:b/>
      <w:sz w:val="24"/>
      <w:szCs w:val="22"/>
    </w:rPr>
  </w:style>
  <w:style w:type="paragraph" w:customStyle="1" w:styleId="Pquestiontextpartsai">
    <w:name w:val="P: question text parts (a)(i)"/>
    <w:basedOn w:val="Pquestiontextpartsa"/>
    <w:qFormat/>
    <w:rsid w:val="000709B6"/>
    <w:pPr>
      <w:tabs>
        <w:tab w:val="left" w:pos="794"/>
      </w:tabs>
      <w:ind w:left="794" w:hanging="794"/>
    </w:pPr>
  </w:style>
  <w:style w:type="paragraph" w:customStyle="1" w:styleId="PtitleA">
    <w:name w:val="P: title A"/>
    <w:rsid w:val="000709B6"/>
    <w:pPr>
      <w:spacing w:after="120"/>
      <w:jc w:val="center"/>
    </w:pPr>
    <w:rPr>
      <w:rFonts w:asciiTheme="minorHAnsi" w:hAnsiTheme="minorHAnsi"/>
      <w:sz w:val="36"/>
      <w:szCs w:val="22"/>
    </w:rPr>
  </w:style>
  <w:style w:type="paragraph" w:customStyle="1" w:styleId="PtitleB">
    <w:name w:val="P: title B"/>
    <w:rsid w:val="000709B6"/>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0709B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Default Paragraph Font" w:uiPriority="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67"/>
    <w:lsdException w:name="No Spacing" w:uiPriority="68"/>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qFormat="1"/>
    <w:lsdException w:name="Quote" w:uiPriority="73"/>
    <w:lsdException w:name="Intense Quote" w:uiPriority="6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09B6"/>
    <w:rPr>
      <w:sz w:val="24"/>
      <w:szCs w:val="24"/>
      <w:lang w:eastAsia="en-AU"/>
    </w:rPr>
  </w:style>
  <w:style w:type="paragraph" w:styleId="Heading1">
    <w:name w:val="heading 1"/>
    <w:basedOn w:val="Normal"/>
    <w:next w:val="Normal"/>
    <w:qFormat/>
    <w:rsid w:val="000709B6"/>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709B6"/>
    <w:rPr>
      <w:rFonts w:ascii="Tahoma" w:hAnsi="Tahoma" w:cs="Tahoma"/>
      <w:sz w:val="16"/>
      <w:szCs w:val="16"/>
    </w:rPr>
  </w:style>
  <w:style w:type="character" w:customStyle="1" w:styleId="BalloonTextChar">
    <w:name w:val="Balloon Text Char"/>
    <w:basedOn w:val="DefaultParagraphFont"/>
    <w:link w:val="BalloonText"/>
    <w:rsid w:val="000709B6"/>
    <w:rPr>
      <w:rFonts w:ascii="Tahoma" w:hAnsi="Tahoma" w:cs="Tahoma"/>
      <w:sz w:val="16"/>
      <w:szCs w:val="16"/>
      <w:lang w:eastAsia="en-AU"/>
    </w:rPr>
  </w:style>
  <w:style w:type="paragraph" w:customStyle="1" w:styleId="hangingindent">
    <w:name w:val="hanging indent"/>
    <w:basedOn w:val="ListParagraph"/>
    <w:rsid w:val="00ED3563"/>
    <w:pPr>
      <w:ind w:left="340" w:hanging="340"/>
    </w:pPr>
  </w:style>
  <w:style w:type="paragraph" w:styleId="ListParagraph">
    <w:name w:val="List Paragraph"/>
    <w:basedOn w:val="Normal"/>
    <w:qFormat/>
    <w:rsid w:val="000709B6"/>
    <w:pPr>
      <w:ind w:left="720"/>
      <w:contextualSpacing/>
    </w:pPr>
  </w:style>
  <w:style w:type="character" w:customStyle="1" w:styleId="Heading1Char">
    <w:name w:val="Heading 1 Char"/>
    <w:rsid w:val="000709B6"/>
    <w:rPr>
      <w:b/>
      <w:sz w:val="22"/>
      <w:lang w:val="en-US"/>
    </w:rPr>
  </w:style>
  <w:style w:type="paragraph" w:styleId="Header">
    <w:name w:val="header"/>
    <w:basedOn w:val="Normal"/>
    <w:link w:val="HeaderChar"/>
    <w:uiPriority w:val="99"/>
    <w:rsid w:val="000709B6"/>
    <w:pPr>
      <w:tabs>
        <w:tab w:val="center" w:pos="4513"/>
        <w:tab w:val="right" w:pos="9026"/>
      </w:tabs>
    </w:pPr>
  </w:style>
  <w:style w:type="character" w:customStyle="1" w:styleId="HeaderChar">
    <w:name w:val="Header Char"/>
    <w:basedOn w:val="DefaultParagraphFont"/>
    <w:link w:val="Header"/>
    <w:uiPriority w:val="99"/>
    <w:rsid w:val="000709B6"/>
    <w:rPr>
      <w:sz w:val="24"/>
      <w:szCs w:val="24"/>
      <w:lang w:eastAsia="en-AU"/>
    </w:rPr>
  </w:style>
  <w:style w:type="paragraph" w:styleId="Footer">
    <w:name w:val="footer"/>
    <w:basedOn w:val="Normal"/>
    <w:link w:val="FooterChar"/>
    <w:rsid w:val="000709B6"/>
    <w:pPr>
      <w:tabs>
        <w:tab w:val="center" w:pos="4513"/>
        <w:tab w:val="right" w:pos="9026"/>
      </w:tabs>
    </w:pPr>
  </w:style>
  <w:style w:type="character" w:customStyle="1" w:styleId="FooterChar">
    <w:name w:val="Footer Char"/>
    <w:basedOn w:val="DefaultParagraphFont"/>
    <w:link w:val="Footer"/>
    <w:rsid w:val="000709B6"/>
    <w:rPr>
      <w:sz w:val="24"/>
      <w:szCs w:val="24"/>
      <w:lang w:eastAsia="en-AU"/>
    </w:rPr>
  </w:style>
  <w:style w:type="character" w:styleId="PlaceholderText">
    <w:name w:val="Placeholder Text"/>
    <w:semiHidden/>
    <w:rPr>
      <w:color w:val="808080"/>
    </w:rPr>
  </w:style>
  <w:style w:type="paragraph" w:customStyle="1" w:styleId="Hangingindent0">
    <w:name w:val="Hanging indent"/>
    <w:basedOn w:val="Normal"/>
    <w:rsid w:val="000709B6"/>
    <w:pPr>
      <w:ind w:left="340" w:hanging="340"/>
    </w:pPr>
    <w:rPr>
      <w:szCs w:val="20"/>
    </w:rPr>
  </w:style>
  <w:style w:type="table" w:styleId="TableGrid">
    <w:name w:val="Table Grid"/>
    <w:basedOn w:val="TableNormal"/>
    <w:rsid w:val="000709B6"/>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sectionheading">
    <w:name w:val="P: section heading"/>
    <w:next w:val="Pbodytextfullout"/>
    <w:rsid w:val="000709B6"/>
    <w:pPr>
      <w:keepNext/>
      <w:spacing w:after="200"/>
    </w:pPr>
    <w:rPr>
      <w:rFonts w:ascii="Calibri" w:hAnsi="Calibri"/>
      <w:i/>
      <w:sz w:val="28"/>
      <w:szCs w:val="24"/>
      <w:lang w:eastAsia="en-AU"/>
    </w:rPr>
  </w:style>
  <w:style w:type="paragraph" w:customStyle="1" w:styleId="Psectionresults">
    <w:name w:val="P: section results"/>
    <w:qFormat/>
    <w:rsid w:val="000709B6"/>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0709B6"/>
    <w:pPr>
      <w:keepNext/>
      <w:tabs>
        <w:tab w:val="right" w:pos="9923"/>
      </w:tabs>
      <w:spacing w:before="360" w:after="0"/>
    </w:pPr>
    <w:rPr>
      <w:rFonts w:ascii="Calibri" w:hAnsi="Calibri"/>
      <w:b/>
    </w:rPr>
  </w:style>
  <w:style w:type="character" w:customStyle="1" w:styleId="Cmarkslabel">
    <w:name w:val="C: marks label"/>
    <w:uiPriority w:val="1"/>
    <w:qFormat/>
    <w:rsid w:val="000709B6"/>
    <w:rPr>
      <w:rFonts w:ascii="Calibri" w:hAnsi="Calibri"/>
      <w:b/>
      <w:i/>
    </w:rPr>
  </w:style>
  <w:style w:type="paragraph" w:customStyle="1" w:styleId="Pquestiontextmainstem">
    <w:name w:val="P: question text main stem"/>
    <w:basedOn w:val="Pbodytextfullout"/>
    <w:qFormat/>
    <w:rsid w:val="000709B6"/>
    <w:pPr>
      <w:spacing w:after="80"/>
    </w:pPr>
    <w:rPr>
      <w:rFonts w:ascii="Calibri" w:hAnsi="Calibri"/>
    </w:rPr>
  </w:style>
  <w:style w:type="character" w:customStyle="1" w:styleId="Cquestionpartlabelbold">
    <w:name w:val="C: question part label bold"/>
    <w:uiPriority w:val="1"/>
    <w:qFormat/>
    <w:rsid w:val="000709B6"/>
    <w:rPr>
      <w:b/>
    </w:rPr>
  </w:style>
  <w:style w:type="paragraph" w:customStyle="1" w:styleId="Pquestiontextpartsa">
    <w:name w:val="P: question text parts (a)"/>
    <w:basedOn w:val="Pquestiontextmainstem"/>
    <w:qFormat/>
    <w:rsid w:val="000709B6"/>
    <w:pPr>
      <w:tabs>
        <w:tab w:val="left" w:pos="397"/>
      </w:tabs>
      <w:ind w:left="397" w:hanging="397"/>
    </w:pPr>
  </w:style>
  <w:style w:type="paragraph" w:customStyle="1" w:styleId="Ptabletext">
    <w:name w:val="P: table text"/>
    <w:basedOn w:val="Pquestiontextmainstem"/>
    <w:qFormat/>
    <w:rsid w:val="000709B6"/>
    <w:pPr>
      <w:spacing w:after="0"/>
      <w:jc w:val="center"/>
    </w:pPr>
  </w:style>
  <w:style w:type="paragraph" w:customStyle="1" w:styleId="Pquestionheadingmc1stafterhead">
    <w:name w:val="P: question heading mc (1st after head)"/>
    <w:basedOn w:val="Pquestionheadingmc"/>
    <w:qFormat/>
    <w:rsid w:val="000709B6"/>
    <w:pPr>
      <w:spacing w:before="0"/>
    </w:pPr>
  </w:style>
  <w:style w:type="paragraph" w:customStyle="1" w:styleId="Pquestionheadingsx1stafterhead">
    <w:name w:val="P: question heading s/x (1st after head)"/>
    <w:basedOn w:val="Pquestionheadingsx"/>
    <w:qFormat/>
    <w:rsid w:val="000709B6"/>
    <w:pPr>
      <w:spacing w:before="0"/>
    </w:pPr>
  </w:style>
  <w:style w:type="paragraph" w:customStyle="1" w:styleId="Pquestiontextmcqoptions">
    <w:name w:val="P: question text mcq options"/>
    <w:basedOn w:val="Pquestiontextmainstem"/>
    <w:qFormat/>
    <w:rsid w:val="000709B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character" w:customStyle="1" w:styleId="Cmathsexpressions">
    <w:name w:val="C: maths expressions"/>
    <w:uiPriority w:val="1"/>
    <w:qFormat/>
    <w:rsid w:val="000709B6"/>
    <w:rPr>
      <w:rFonts w:ascii="Times New Roman" w:hAnsi="Times New Roman"/>
    </w:rPr>
  </w:style>
  <w:style w:type="paragraph" w:customStyle="1" w:styleId="PNotetodesigner">
    <w:name w:val="P: Note to designer"/>
    <w:basedOn w:val="Normal"/>
    <w:qFormat/>
    <w:rsid w:val="00143C13"/>
    <w:pPr>
      <w:spacing w:after="160" w:line="259" w:lineRule="auto"/>
    </w:pPr>
    <w:rPr>
      <w:rFonts w:asciiTheme="minorHAnsi" w:eastAsiaTheme="minorHAnsi" w:hAnsiTheme="minorHAnsi" w:cstheme="minorBidi"/>
      <w:color w:val="FF0000"/>
      <w:szCs w:val="22"/>
      <w:lang w:eastAsia="en-US"/>
    </w:rPr>
  </w:style>
  <w:style w:type="paragraph" w:customStyle="1" w:styleId="Pfootertext">
    <w:name w:val="P: footer text"/>
    <w:qFormat/>
    <w:rsid w:val="000709B6"/>
    <w:pPr>
      <w:tabs>
        <w:tab w:val="right" w:pos="9639"/>
      </w:tabs>
    </w:pPr>
    <w:rPr>
      <w:sz w:val="16"/>
      <w:szCs w:val="18"/>
      <w:lang w:eastAsia="en-AU"/>
    </w:rPr>
  </w:style>
  <w:style w:type="paragraph" w:customStyle="1" w:styleId="Pquestionheadingsx">
    <w:name w:val="P: question heading s/x"/>
    <w:basedOn w:val="Pquestionheadingmc"/>
    <w:qFormat/>
    <w:rsid w:val="000709B6"/>
    <w:pPr>
      <w:tabs>
        <w:tab w:val="right" w:pos="8505"/>
      </w:tabs>
    </w:pPr>
  </w:style>
  <w:style w:type="paragraph" w:customStyle="1" w:styleId="Pquestiontextpartsi">
    <w:name w:val="P: question text parts (i)"/>
    <w:basedOn w:val="Pquestiontextpartsai"/>
    <w:qFormat/>
    <w:rsid w:val="000709B6"/>
    <w:pPr>
      <w:ind w:hanging="397"/>
    </w:pPr>
  </w:style>
  <w:style w:type="paragraph" w:customStyle="1" w:styleId="Pheadertext">
    <w:name w:val="P: header text"/>
    <w:qFormat/>
    <w:rsid w:val="000709B6"/>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0709B6"/>
    <w:rPr>
      <w:b/>
      <w:i w:val="0"/>
      <w:sz w:val="18"/>
    </w:rPr>
  </w:style>
  <w:style w:type="character" w:customStyle="1" w:styleId="Csuperscript">
    <w:name w:val="C: superscript"/>
    <w:basedOn w:val="DefaultParagraphFont"/>
    <w:uiPriority w:val="1"/>
    <w:qFormat/>
    <w:rsid w:val="000709B6"/>
    <w:rPr>
      <w:vertAlign w:val="superscript"/>
    </w:rPr>
  </w:style>
  <w:style w:type="character" w:styleId="CommentReference">
    <w:name w:val="annotation reference"/>
    <w:basedOn w:val="DefaultParagraphFont"/>
    <w:rsid w:val="000709B6"/>
    <w:rPr>
      <w:sz w:val="16"/>
      <w:szCs w:val="16"/>
    </w:rPr>
  </w:style>
  <w:style w:type="paragraph" w:styleId="CommentText">
    <w:name w:val="annotation text"/>
    <w:basedOn w:val="Normal"/>
    <w:link w:val="CommentTextChar"/>
    <w:rsid w:val="000709B6"/>
    <w:rPr>
      <w:sz w:val="20"/>
      <w:szCs w:val="20"/>
    </w:rPr>
  </w:style>
  <w:style w:type="character" w:customStyle="1" w:styleId="CommentTextChar">
    <w:name w:val="Comment Text Char"/>
    <w:basedOn w:val="DefaultParagraphFont"/>
    <w:link w:val="CommentText"/>
    <w:rsid w:val="000709B6"/>
    <w:rPr>
      <w:lang w:eastAsia="en-AU"/>
    </w:rPr>
  </w:style>
  <w:style w:type="paragraph" w:styleId="CommentSubject">
    <w:name w:val="annotation subject"/>
    <w:basedOn w:val="CommentText"/>
    <w:next w:val="CommentText"/>
    <w:link w:val="CommentSubjectChar"/>
    <w:rsid w:val="000709B6"/>
    <w:rPr>
      <w:b/>
      <w:bCs/>
    </w:rPr>
  </w:style>
  <w:style w:type="character" w:customStyle="1" w:styleId="CommentSubjectChar">
    <w:name w:val="Comment Subject Char"/>
    <w:basedOn w:val="CommentTextChar"/>
    <w:link w:val="CommentSubject"/>
    <w:rsid w:val="000709B6"/>
    <w:rPr>
      <w:b/>
      <w:bCs/>
      <w:lang w:eastAsia="en-AU"/>
    </w:rPr>
  </w:style>
  <w:style w:type="character" w:customStyle="1" w:styleId="Halflinespace">
    <w:name w:val="Half line space"/>
    <w:rsid w:val="000709B6"/>
    <w:rPr>
      <w:sz w:val="12"/>
    </w:rPr>
  </w:style>
  <w:style w:type="character" w:customStyle="1" w:styleId="Pboldasis">
    <w:name w:val="P:  bold as is"/>
    <w:basedOn w:val="DefaultParagraphFont"/>
    <w:rsid w:val="000709B6"/>
    <w:rPr>
      <w:b/>
    </w:rPr>
  </w:style>
  <w:style w:type="character" w:customStyle="1" w:styleId="Pemphasisasis">
    <w:name w:val="P:  emphasis as is"/>
    <w:basedOn w:val="DefaultParagraphFont"/>
    <w:rsid w:val="000709B6"/>
    <w:rPr>
      <w:i/>
    </w:rPr>
  </w:style>
  <w:style w:type="paragraph" w:customStyle="1" w:styleId="Pbodytextfullout">
    <w:name w:val="P: body text fullout"/>
    <w:basedOn w:val="Normal"/>
    <w:rsid w:val="000709B6"/>
    <w:pPr>
      <w:spacing w:after="120"/>
    </w:pPr>
  </w:style>
  <w:style w:type="paragraph" w:customStyle="1" w:styleId="Pdot">
    <w:name w:val="P: dot"/>
    <w:rsid w:val="000709B6"/>
    <w:pPr>
      <w:keepLines/>
      <w:numPr>
        <w:numId w:val="13"/>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0709B6"/>
    <w:pPr>
      <w:spacing w:after="120" w:line="288" w:lineRule="auto"/>
      <w:ind w:left="567"/>
      <w:contextualSpacing/>
    </w:pPr>
    <w:rPr>
      <w:sz w:val="24"/>
      <w:szCs w:val="22"/>
    </w:rPr>
  </w:style>
  <w:style w:type="paragraph" w:customStyle="1" w:styleId="Pdotdash">
    <w:name w:val="P: dot dash"/>
    <w:basedOn w:val="Pdotafter"/>
    <w:rsid w:val="000709B6"/>
    <w:pPr>
      <w:spacing w:line="276" w:lineRule="auto"/>
      <w:ind w:left="851" w:hanging="284"/>
    </w:pPr>
  </w:style>
  <w:style w:type="paragraph" w:customStyle="1" w:styleId="Pnum">
    <w:name w:val="P: num"/>
    <w:next w:val="Pdot"/>
    <w:rsid w:val="000709B6"/>
    <w:pPr>
      <w:keepNext/>
      <w:tabs>
        <w:tab w:val="left" w:pos="567"/>
      </w:tabs>
      <w:spacing w:after="120"/>
      <w:ind w:left="340" w:hanging="340"/>
    </w:pPr>
    <w:rPr>
      <w:b/>
      <w:sz w:val="24"/>
      <w:szCs w:val="22"/>
    </w:rPr>
  </w:style>
  <w:style w:type="paragraph" w:customStyle="1" w:styleId="Pquestiontextpartsai">
    <w:name w:val="P: question text parts (a)(i)"/>
    <w:basedOn w:val="Pquestiontextpartsa"/>
    <w:qFormat/>
    <w:rsid w:val="000709B6"/>
    <w:pPr>
      <w:tabs>
        <w:tab w:val="left" w:pos="794"/>
      </w:tabs>
      <w:ind w:left="794" w:hanging="794"/>
    </w:pPr>
  </w:style>
  <w:style w:type="paragraph" w:customStyle="1" w:styleId="PtitleA">
    <w:name w:val="P: title A"/>
    <w:rsid w:val="000709B6"/>
    <w:pPr>
      <w:spacing w:after="120"/>
      <w:jc w:val="center"/>
    </w:pPr>
    <w:rPr>
      <w:rFonts w:asciiTheme="minorHAnsi" w:hAnsiTheme="minorHAnsi"/>
      <w:sz w:val="36"/>
      <w:szCs w:val="22"/>
    </w:rPr>
  </w:style>
  <w:style w:type="paragraph" w:customStyle="1" w:styleId="PtitleB">
    <w:name w:val="P: title B"/>
    <w:rsid w:val="000709B6"/>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0709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9.png"/><Relationship Id="rId34" Type="http://schemas.openxmlformats.org/officeDocument/2006/relationships/image" Target="media/image18.png"/><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7.wmf"/><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image" Target="media/image25.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image" Target="media/image15.wmf"/><Relationship Id="rId41" Type="http://schemas.openxmlformats.org/officeDocument/2006/relationships/image" Target="media/image22.w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6.png"/><Relationship Id="rId44" Type="http://schemas.openxmlformats.org/officeDocument/2006/relationships/image" Target="media/image24.wmf"/><Relationship Id="rId52" Type="http://schemas.openxmlformats.org/officeDocument/2006/relationships/image" Target="media/image28.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jpeg"/><Relationship Id="rId48" Type="http://schemas.openxmlformats.org/officeDocument/2006/relationships/image" Target="media/image26.wmf"/><Relationship Id="rId56"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16.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138ED2-12D4-4415-93C4-AF9223E2E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1</TotalTime>
  <Pages>7</Pages>
  <Words>996</Words>
  <Characters>568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lpstr>
    </vt:vector>
  </TitlesOfParts>
  <Company>Pearson</Company>
  <LinksUpToDate>false</LinksUpToDate>
  <CharactersWithSpaces>6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Pearson Australia</dc:creator>
  <cp:keywords/>
  <cp:lastModifiedBy>Tim Carruthers</cp:lastModifiedBy>
  <cp:revision>24</cp:revision>
  <cp:lastPrinted>2016-01-04T09:43:00Z</cp:lastPrinted>
  <dcterms:created xsi:type="dcterms:W3CDTF">2016-09-16T05:05:00Z</dcterms:created>
  <dcterms:modified xsi:type="dcterms:W3CDTF">2016-11-14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